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theme/themeOverride4.xml" ContentType="application/vnd.openxmlformats-officedocument.themeOverride+xml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1" r:id="rId1"/>
  </p:sldMasterIdLst>
  <p:notesMasterIdLst>
    <p:notesMasterId r:id="rId29"/>
  </p:notesMasterIdLst>
  <p:handoutMasterIdLst>
    <p:handoutMasterId r:id="rId30"/>
  </p:handoutMasterIdLst>
  <p:sldIdLst>
    <p:sldId id="256" r:id="rId2"/>
    <p:sldId id="280" r:id="rId3"/>
    <p:sldId id="260" r:id="rId4"/>
    <p:sldId id="261" r:id="rId5"/>
    <p:sldId id="271" r:id="rId6"/>
    <p:sldId id="272" r:id="rId7"/>
    <p:sldId id="262" r:id="rId8"/>
    <p:sldId id="263" r:id="rId9"/>
    <p:sldId id="290" r:id="rId10"/>
    <p:sldId id="274" r:id="rId11"/>
    <p:sldId id="276" r:id="rId12"/>
    <p:sldId id="281" r:id="rId13"/>
    <p:sldId id="275" r:id="rId14"/>
    <p:sldId id="282" r:id="rId15"/>
    <p:sldId id="264" r:id="rId16"/>
    <p:sldId id="278" r:id="rId17"/>
    <p:sldId id="279" r:id="rId18"/>
    <p:sldId id="267" r:id="rId19"/>
    <p:sldId id="283" r:id="rId20"/>
    <p:sldId id="259" r:id="rId21"/>
    <p:sldId id="269" r:id="rId22"/>
    <p:sldId id="284" r:id="rId23"/>
    <p:sldId id="285" r:id="rId24"/>
    <p:sldId id="286" r:id="rId25"/>
    <p:sldId id="289" r:id="rId26"/>
    <p:sldId id="287" r:id="rId27"/>
    <p:sldId id="288" r:id="rId28"/>
  </p:sldIdLst>
  <p:sldSz cx="9906000" cy="6858000" type="A4"/>
  <p:notesSz cx="10015538" cy="68818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77838" indent="-206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57263" indent="-428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436688" indent="-6508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914525" indent="-8572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65" autoAdjust="0"/>
    <p:restoredTop sz="65507" autoAdjust="0"/>
  </p:normalViewPr>
  <p:slideViewPr>
    <p:cSldViewPr>
      <p:cViewPr>
        <p:scale>
          <a:sx n="66" d="100"/>
          <a:sy n="66" d="100"/>
        </p:scale>
        <p:origin x="-1506" y="33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844" y="-84"/>
      </p:cViewPr>
      <p:guideLst>
        <p:guide orient="horz" pos="2168"/>
        <p:guide pos="3155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2DFEEF5-CAA5-4444-ADFC-86BAA27D924F}" type="doc">
      <dgm:prSet loTypeId="urn:microsoft.com/office/officeart/2005/8/layout/hierarchy2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B37BF6A-AA1A-4EC5-B624-91B785072542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u-RU" b="0" spc="0" dirty="0" smtClean="0"/>
            <a:t>Редукция переменных</a:t>
          </a:r>
          <a:endParaRPr lang="ru-RU" b="0" spc="0" dirty="0"/>
        </a:p>
      </dgm:t>
    </dgm:pt>
    <dgm:pt modelId="{598A89E4-14E3-4624-AB9E-61801C2AC5CD}" type="parTrans" cxnId="{E0CB0188-643E-4D97-97EA-756531E25D3A}">
      <dgm:prSet/>
      <dgm:spPr/>
      <dgm:t>
        <a:bodyPr/>
        <a:lstStyle/>
        <a:p>
          <a:endParaRPr lang="ru-RU"/>
        </a:p>
      </dgm:t>
    </dgm:pt>
    <dgm:pt modelId="{9348BD08-9A03-40AE-A836-286B71C590F7}" type="sibTrans" cxnId="{E0CB0188-643E-4D97-97EA-756531E25D3A}">
      <dgm:prSet/>
      <dgm:spPr/>
      <dgm:t>
        <a:bodyPr/>
        <a:lstStyle/>
        <a:p>
          <a:endParaRPr lang="ru-RU"/>
        </a:p>
      </dgm:t>
    </dgm:pt>
    <dgm:pt modelId="{51906410-FDB4-4895-B754-6B536D6FDD66}">
      <dgm:prSet phldrT="[Текст]"/>
      <dgm:spPr>
        <a:solidFill>
          <a:srgbClr val="FF5050"/>
        </a:solidFill>
      </dgm:spPr>
      <dgm:t>
        <a:bodyPr/>
        <a:lstStyle/>
        <a:p>
          <a:r>
            <a:rPr lang="ru-RU" b="1" spc="0" dirty="0" smtClean="0">
              <a:solidFill>
                <a:schemeClr val="bg1"/>
              </a:solidFill>
            </a:rPr>
            <a:t>Нет</a:t>
          </a:r>
          <a:endParaRPr lang="ru-RU" b="1" spc="0" dirty="0">
            <a:solidFill>
              <a:schemeClr val="bg1"/>
            </a:solidFill>
          </a:endParaRPr>
        </a:p>
      </dgm:t>
    </dgm:pt>
    <dgm:pt modelId="{AC23C58E-E7DD-4F75-ACC7-8895734A6DDA}" type="parTrans" cxnId="{0AD5CD1F-B3A2-450B-A8F9-93D23889FEF0}">
      <dgm:prSet/>
      <dgm:spPr/>
      <dgm:t>
        <a:bodyPr/>
        <a:lstStyle/>
        <a:p>
          <a:endParaRPr lang="ru-RU"/>
        </a:p>
      </dgm:t>
    </dgm:pt>
    <dgm:pt modelId="{6CD16D99-F23A-4865-AB3F-91391A799FDE}" type="sibTrans" cxnId="{0AD5CD1F-B3A2-450B-A8F9-93D23889FEF0}">
      <dgm:prSet/>
      <dgm:spPr/>
      <dgm:t>
        <a:bodyPr/>
        <a:lstStyle/>
        <a:p>
          <a:endParaRPr lang="ru-RU"/>
        </a:p>
      </dgm:t>
    </dgm:pt>
    <dgm:pt modelId="{24742E9E-0BB0-4EC4-844D-C272997822A2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u-RU" spc="0" dirty="0" smtClean="0"/>
            <a:t>Блочное разложение</a:t>
          </a:r>
          <a:endParaRPr lang="ru-RU" spc="0" dirty="0"/>
        </a:p>
      </dgm:t>
    </dgm:pt>
    <dgm:pt modelId="{D22C3A5F-D956-45A8-98F3-E2B7C3C8D39D}" type="parTrans" cxnId="{C724696D-33CA-49A4-90D5-3470BB6A9C01}">
      <dgm:prSet/>
      <dgm:spPr/>
      <dgm:t>
        <a:bodyPr/>
        <a:lstStyle/>
        <a:p>
          <a:endParaRPr lang="ru-RU"/>
        </a:p>
      </dgm:t>
    </dgm:pt>
    <dgm:pt modelId="{1E4DA474-2A1A-46D4-B69A-69ACC7B1ABB1}" type="sibTrans" cxnId="{C724696D-33CA-49A4-90D5-3470BB6A9C01}">
      <dgm:prSet/>
      <dgm:spPr/>
      <dgm:t>
        <a:bodyPr/>
        <a:lstStyle/>
        <a:p>
          <a:endParaRPr lang="ru-RU"/>
        </a:p>
      </dgm:t>
    </dgm:pt>
    <dgm:pt modelId="{A1D9CCE0-D4BE-401E-BB08-934F2C563673}">
      <dgm:prSet phldrT="[Текст]"/>
      <dgm:spPr>
        <a:solidFill>
          <a:srgbClr val="FF5050"/>
        </a:solidFill>
      </dgm:spPr>
      <dgm:t>
        <a:bodyPr/>
        <a:lstStyle/>
        <a:p>
          <a:r>
            <a:rPr lang="ru-RU" b="1" spc="0" dirty="0" smtClean="0">
              <a:solidFill>
                <a:schemeClr val="bg1"/>
              </a:solidFill>
            </a:rPr>
            <a:t>Нет</a:t>
          </a:r>
          <a:endParaRPr lang="ru-RU" b="1" spc="0" dirty="0">
            <a:solidFill>
              <a:schemeClr val="bg1"/>
            </a:solidFill>
          </a:endParaRPr>
        </a:p>
      </dgm:t>
    </dgm:pt>
    <dgm:pt modelId="{87EEAF7C-DA2E-404E-96AB-FF04EC3C6ECC}" type="parTrans" cxnId="{F6FD40F3-4933-42DC-B820-186629FEB4D8}">
      <dgm:prSet/>
      <dgm:spPr/>
      <dgm:t>
        <a:bodyPr/>
        <a:lstStyle/>
        <a:p>
          <a:endParaRPr lang="ru-RU"/>
        </a:p>
      </dgm:t>
    </dgm:pt>
    <dgm:pt modelId="{614B4A2A-81D3-4477-B063-1A9C64245E1F}" type="sibTrans" cxnId="{F6FD40F3-4933-42DC-B820-186629FEB4D8}">
      <dgm:prSet/>
      <dgm:spPr/>
      <dgm:t>
        <a:bodyPr/>
        <a:lstStyle/>
        <a:p>
          <a:endParaRPr lang="ru-RU"/>
        </a:p>
      </dgm:t>
    </dgm:pt>
    <dgm:pt modelId="{329EF7B4-8B77-4EF0-B327-570453DF977B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u-RU" spc="0" dirty="0" smtClean="0"/>
            <a:t>Ускорение шага </a:t>
          </a:r>
          <a:r>
            <a:rPr lang="en-US" spc="0" dirty="0" smtClean="0"/>
            <a:t>SQP</a:t>
          </a:r>
          <a:endParaRPr lang="ru-RU" spc="0" dirty="0"/>
        </a:p>
      </dgm:t>
    </dgm:pt>
    <dgm:pt modelId="{CD1848A5-5F96-4DA9-B023-1296589EFC2B}" type="parTrans" cxnId="{91F74F31-20A4-4EC5-BCC5-88300460BDE1}">
      <dgm:prSet/>
      <dgm:spPr/>
      <dgm:t>
        <a:bodyPr/>
        <a:lstStyle/>
        <a:p>
          <a:endParaRPr lang="ru-RU"/>
        </a:p>
      </dgm:t>
    </dgm:pt>
    <dgm:pt modelId="{295375E5-1C2A-423F-BBAA-E6197EB7E927}" type="sibTrans" cxnId="{91F74F31-20A4-4EC5-BCC5-88300460BDE1}">
      <dgm:prSet/>
      <dgm:spPr/>
      <dgm:t>
        <a:bodyPr/>
        <a:lstStyle/>
        <a:p>
          <a:endParaRPr lang="ru-RU"/>
        </a:p>
      </dgm:t>
    </dgm:pt>
    <dgm:pt modelId="{24399A6B-3EED-427F-A532-456AB1E0E66A}">
      <dgm:prSet phldrT="[Текст]"/>
      <dgm:spPr>
        <a:solidFill>
          <a:srgbClr val="00B050"/>
        </a:solidFill>
      </dgm:spPr>
      <dgm:t>
        <a:bodyPr/>
        <a:lstStyle/>
        <a:p>
          <a:r>
            <a:rPr lang="ru-RU" b="1" spc="0" dirty="0" smtClean="0">
              <a:solidFill>
                <a:schemeClr val="bg1"/>
              </a:solidFill>
            </a:rPr>
            <a:t>Неполный гессиан</a:t>
          </a:r>
          <a:endParaRPr lang="ru-RU" b="1" spc="0" dirty="0">
            <a:solidFill>
              <a:schemeClr val="bg1"/>
            </a:solidFill>
          </a:endParaRPr>
        </a:p>
      </dgm:t>
    </dgm:pt>
    <dgm:pt modelId="{4E7450F9-C62A-46DE-BC62-4D37E4FF9BF5}" type="parTrans" cxnId="{14DB3C07-CCF5-4950-80B5-3A9904E559FE}">
      <dgm:prSet/>
      <dgm:spPr/>
      <dgm:t>
        <a:bodyPr/>
        <a:lstStyle/>
        <a:p>
          <a:endParaRPr lang="ru-RU"/>
        </a:p>
      </dgm:t>
    </dgm:pt>
    <dgm:pt modelId="{78707F4A-22DA-4991-9004-990E03232398}" type="sibTrans" cxnId="{14DB3C07-CCF5-4950-80B5-3A9904E559FE}">
      <dgm:prSet/>
      <dgm:spPr/>
      <dgm:t>
        <a:bodyPr/>
        <a:lstStyle/>
        <a:p>
          <a:endParaRPr lang="ru-RU"/>
        </a:p>
      </dgm:t>
    </dgm:pt>
    <dgm:pt modelId="{FBD02D43-A211-4932-A041-9D27222E9150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u-RU" b="0" spc="0" dirty="0" smtClean="0">
              <a:solidFill>
                <a:schemeClr val="tx1"/>
              </a:solidFill>
            </a:rPr>
            <a:t>Полный гессиан</a:t>
          </a:r>
          <a:endParaRPr lang="ru-RU" b="0" spc="0" dirty="0">
            <a:solidFill>
              <a:schemeClr val="tx1"/>
            </a:solidFill>
          </a:endParaRPr>
        </a:p>
      </dgm:t>
    </dgm:pt>
    <dgm:pt modelId="{A63C493A-AE0B-4B80-8DA5-ED0769C687A5}" type="parTrans" cxnId="{F5C3298A-5BBD-4D42-A4F9-B491228ACBFC}">
      <dgm:prSet/>
      <dgm:spPr/>
      <dgm:t>
        <a:bodyPr/>
        <a:lstStyle/>
        <a:p>
          <a:endParaRPr lang="ru-RU"/>
        </a:p>
      </dgm:t>
    </dgm:pt>
    <dgm:pt modelId="{E38BD00B-BF87-47E2-9EFD-268CA65DDFCA}" type="sibTrans" cxnId="{F5C3298A-5BBD-4D42-A4F9-B491228ACBFC}">
      <dgm:prSet/>
      <dgm:spPr/>
      <dgm:t>
        <a:bodyPr/>
        <a:lstStyle/>
        <a:p>
          <a:endParaRPr lang="ru-RU"/>
        </a:p>
      </dgm:t>
    </dgm:pt>
    <dgm:pt modelId="{8DC33DDC-23C5-445D-BB00-5B6070DB421D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u-RU" b="0" spc="0" dirty="0" smtClean="0">
              <a:solidFill>
                <a:schemeClr val="tx1"/>
              </a:solidFill>
            </a:rPr>
            <a:t>Прямые методы</a:t>
          </a:r>
          <a:endParaRPr lang="ru-RU" b="0" spc="0" dirty="0">
            <a:solidFill>
              <a:schemeClr val="tx1"/>
            </a:solidFill>
          </a:endParaRPr>
        </a:p>
      </dgm:t>
    </dgm:pt>
    <dgm:pt modelId="{94483C1C-38A4-4108-B2F1-B1FF3AE4273F}" type="parTrans" cxnId="{0984C6BF-A68A-4A2B-917E-1C133CF69B65}">
      <dgm:prSet/>
      <dgm:spPr/>
      <dgm:t>
        <a:bodyPr/>
        <a:lstStyle/>
        <a:p>
          <a:endParaRPr lang="ru-RU"/>
        </a:p>
      </dgm:t>
    </dgm:pt>
    <dgm:pt modelId="{12F699B9-1DDE-48E6-8EDC-4321F5FA94B1}" type="sibTrans" cxnId="{0984C6BF-A68A-4A2B-917E-1C133CF69B65}">
      <dgm:prSet/>
      <dgm:spPr/>
      <dgm:t>
        <a:bodyPr/>
        <a:lstStyle/>
        <a:p>
          <a:endParaRPr lang="ru-RU"/>
        </a:p>
      </dgm:t>
    </dgm:pt>
    <dgm:pt modelId="{5E95E161-0784-4A42-957B-BFFA3427B6AA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u-RU" b="0" spc="0" dirty="0" smtClean="0">
              <a:solidFill>
                <a:schemeClr val="tx1"/>
              </a:solidFill>
            </a:rPr>
            <a:t>Итерационные методы</a:t>
          </a:r>
          <a:endParaRPr lang="ru-RU" b="0" spc="0" dirty="0">
            <a:solidFill>
              <a:schemeClr val="tx1"/>
            </a:solidFill>
          </a:endParaRPr>
        </a:p>
      </dgm:t>
    </dgm:pt>
    <dgm:pt modelId="{B95B1B76-3C8F-4512-8CE3-28DDF86C9599}" type="parTrans" cxnId="{83652FF9-9F1C-487F-A4C9-1709016FCC67}">
      <dgm:prSet/>
      <dgm:spPr/>
      <dgm:t>
        <a:bodyPr/>
        <a:lstStyle/>
        <a:p>
          <a:endParaRPr lang="ru-RU"/>
        </a:p>
      </dgm:t>
    </dgm:pt>
    <dgm:pt modelId="{2C853D47-99F3-4205-AF5A-9ABC9F59F166}" type="sibTrans" cxnId="{83652FF9-9F1C-487F-A4C9-1709016FCC67}">
      <dgm:prSet/>
      <dgm:spPr/>
      <dgm:t>
        <a:bodyPr/>
        <a:lstStyle/>
        <a:p>
          <a:endParaRPr lang="ru-RU"/>
        </a:p>
      </dgm:t>
    </dgm:pt>
    <dgm:pt modelId="{90685422-9072-4FB4-84F4-634966A7819C}">
      <dgm:prSet phldrT="[Текст]"/>
      <dgm:spPr>
        <a:solidFill>
          <a:srgbClr val="00B050"/>
        </a:solidFill>
      </dgm:spPr>
      <dgm:t>
        <a:bodyPr/>
        <a:lstStyle/>
        <a:p>
          <a:r>
            <a:rPr lang="ru-RU" b="1" spc="0" dirty="0" smtClean="0">
              <a:solidFill>
                <a:schemeClr val="bg1"/>
              </a:solidFill>
            </a:rPr>
            <a:t>Прямые методы</a:t>
          </a:r>
          <a:endParaRPr lang="ru-RU" b="1" spc="0" dirty="0">
            <a:solidFill>
              <a:schemeClr val="bg1"/>
            </a:solidFill>
          </a:endParaRPr>
        </a:p>
      </dgm:t>
    </dgm:pt>
    <dgm:pt modelId="{A1D72973-EE59-4229-B503-4DC52F0FE740}" type="parTrans" cxnId="{175BB490-165D-43CC-B013-A4738C53F398}">
      <dgm:prSet/>
      <dgm:spPr/>
      <dgm:t>
        <a:bodyPr/>
        <a:lstStyle/>
        <a:p>
          <a:endParaRPr lang="ru-RU"/>
        </a:p>
      </dgm:t>
    </dgm:pt>
    <dgm:pt modelId="{D1365536-4A5E-4424-B637-DE1089474B42}" type="sibTrans" cxnId="{175BB490-165D-43CC-B013-A4738C53F398}">
      <dgm:prSet/>
      <dgm:spPr/>
      <dgm:t>
        <a:bodyPr/>
        <a:lstStyle/>
        <a:p>
          <a:endParaRPr lang="ru-RU"/>
        </a:p>
      </dgm:t>
    </dgm:pt>
    <dgm:pt modelId="{9CF44760-B8AD-4032-AB73-FAA61DDDD73C}">
      <dgm:prSet phldrT="[Текст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ru-RU" b="0" spc="0" dirty="0" smtClean="0">
              <a:solidFill>
                <a:schemeClr val="tx1"/>
              </a:solidFill>
            </a:rPr>
            <a:t>Итерационные методы</a:t>
          </a:r>
          <a:endParaRPr lang="ru-RU" b="0" spc="0" dirty="0">
            <a:solidFill>
              <a:schemeClr val="tx1"/>
            </a:solidFill>
          </a:endParaRPr>
        </a:p>
      </dgm:t>
    </dgm:pt>
    <dgm:pt modelId="{9023AEEE-994C-437F-B960-914AD8E52430}" type="parTrans" cxnId="{438B28EE-E1D9-48EF-B7AC-11CA0CABA3EB}">
      <dgm:prSet/>
      <dgm:spPr/>
      <dgm:t>
        <a:bodyPr/>
        <a:lstStyle/>
        <a:p>
          <a:endParaRPr lang="ru-RU"/>
        </a:p>
      </dgm:t>
    </dgm:pt>
    <dgm:pt modelId="{D12F5518-B3F6-4F0A-B8D3-8E52E72A2521}" type="sibTrans" cxnId="{438B28EE-E1D9-48EF-B7AC-11CA0CABA3EB}">
      <dgm:prSet/>
      <dgm:spPr/>
      <dgm:t>
        <a:bodyPr/>
        <a:lstStyle/>
        <a:p>
          <a:endParaRPr lang="ru-RU"/>
        </a:p>
      </dgm:t>
    </dgm:pt>
    <dgm:pt modelId="{639846DE-CD6F-4FFD-9FBF-13A5A3BF81A4}" type="pres">
      <dgm:prSet presAssocID="{B2DFEEF5-CAA5-4444-ADFC-86BAA27D924F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D611857E-5ACC-406A-9EC9-D34F9B905C39}" type="pres">
      <dgm:prSet presAssocID="{DB37BF6A-AA1A-4EC5-B624-91B785072542}" presName="root1" presStyleCnt="0"/>
      <dgm:spPr/>
    </dgm:pt>
    <dgm:pt modelId="{CD392247-7037-4B51-BC13-924E8A065C70}" type="pres">
      <dgm:prSet presAssocID="{DB37BF6A-AA1A-4EC5-B624-91B785072542}" presName="LevelOneTextNode" presStyleLbl="node0" presStyleIdx="0" presStyleCnt="1" custLinFactY="-100000" custLinFactNeighborX="29668" custLinFactNeighborY="-10148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0C496DD-F01D-4F6A-9722-D00DB1B44DAB}" type="pres">
      <dgm:prSet presAssocID="{DB37BF6A-AA1A-4EC5-B624-91B785072542}" presName="level2hierChild" presStyleCnt="0"/>
      <dgm:spPr/>
    </dgm:pt>
    <dgm:pt modelId="{DA8E397A-E932-40A4-A70F-110204923CE7}" type="pres">
      <dgm:prSet presAssocID="{AC23C58E-E7DD-4F75-ACC7-8895734A6DDA}" presName="conn2-1" presStyleLbl="parChTrans1D2" presStyleIdx="0" presStyleCnt="2"/>
      <dgm:spPr/>
      <dgm:t>
        <a:bodyPr/>
        <a:lstStyle/>
        <a:p>
          <a:endParaRPr lang="ru-RU"/>
        </a:p>
      </dgm:t>
    </dgm:pt>
    <dgm:pt modelId="{49969E30-D73D-4F4A-88C4-03A66ECA7CF3}" type="pres">
      <dgm:prSet presAssocID="{AC23C58E-E7DD-4F75-ACC7-8895734A6DDA}" presName="connTx" presStyleLbl="parChTrans1D2" presStyleIdx="0" presStyleCnt="2"/>
      <dgm:spPr/>
      <dgm:t>
        <a:bodyPr/>
        <a:lstStyle/>
        <a:p>
          <a:endParaRPr lang="ru-RU"/>
        </a:p>
      </dgm:t>
    </dgm:pt>
    <dgm:pt modelId="{201C02D4-F5C5-432A-9067-0189240CC416}" type="pres">
      <dgm:prSet presAssocID="{51906410-FDB4-4895-B754-6B536D6FDD66}" presName="root2" presStyleCnt="0"/>
      <dgm:spPr/>
    </dgm:pt>
    <dgm:pt modelId="{FB6A5C35-B8D1-450A-910B-CE5228964F5A}" type="pres">
      <dgm:prSet presAssocID="{51906410-FDB4-4895-B754-6B536D6FDD66}" presName="LevelTwoTextNode" presStyleLbl="node2" presStyleIdx="0" presStyleCnt="2" custLinFactY="-43988" custLinFactNeighborX="8557" custLinFactNeighborY="-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BD125F8-609F-4A96-9664-D173AAB7DD10}" type="pres">
      <dgm:prSet presAssocID="{51906410-FDB4-4895-B754-6B536D6FDD66}" presName="level3hierChild" presStyleCnt="0"/>
      <dgm:spPr/>
    </dgm:pt>
    <dgm:pt modelId="{8868CF13-DAC8-496C-8CA9-4B05A39ED296}" type="pres">
      <dgm:prSet presAssocID="{D22C3A5F-D956-45A8-98F3-E2B7C3C8D39D}" presName="conn2-1" presStyleLbl="parChTrans1D2" presStyleIdx="1" presStyleCnt="2"/>
      <dgm:spPr/>
      <dgm:t>
        <a:bodyPr/>
        <a:lstStyle/>
        <a:p>
          <a:endParaRPr lang="ru-RU"/>
        </a:p>
      </dgm:t>
    </dgm:pt>
    <dgm:pt modelId="{83B6F29D-B913-4CC9-80BD-C656F4EAB07F}" type="pres">
      <dgm:prSet presAssocID="{D22C3A5F-D956-45A8-98F3-E2B7C3C8D39D}" presName="connTx" presStyleLbl="parChTrans1D2" presStyleIdx="1" presStyleCnt="2"/>
      <dgm:spPr/>
      <dgm:t>
        <a:bodyPr/>
        <a:lstStyle/>
        <a:p>
          <a:endParaRPr lang="ru-RU"/>
        </a:p>
      </dgm:t>
    </dgm:pt>
    <dgm:pt modelId="{A3260E8C-1B37-4781-AEEC-CE5FC5209176}" type="pres">
      <dgm:prSet presAssocID="{24742E9E-0BB0-4EC4-844D-C272997822A2}" presName="root2" presStyleCnt="0"/>
      <dgm:spPr/>
    </dgm:pt>
    <dgm:pt modelId="{834A0E11-F4A3-4D36-BCE8-B4571FE25B99}" type="pres">
      <dgm:prSet presAssocID="{24742E9E-0BB0-4EC4-844D-C272997822A2}" presName="LevelTwoTextNode" presStyleLbl="node2" presStyleIdx="1" presStyleCnt="2" custLinFactY="-30384" custLinFactNeighborX="7299" custLinFactNeighborY="-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8E15E67-EB22-4CC6-BCE4-E69B6C425DE0}" type="pres">
      <dgm:prSet presAssocID="{24742E9E-0BB0-4EC4-844D-C272997822A2}" presName="level3hierChild" presStyleCnt="0"/>
      <dgm:spPr/>
    </dgm:pt>
    <dgm:pt modelId="{3F768E8C-6A43-433D-8246-6806D9C30C9A}" type="pres">
      <dgm:prSet presAssocID="{87EEAF7C-DA2E-404E-96AB-FF04EC3C6ECC}" presName="conn2-1" presStyleLbl="parChTrans1D3" presStyleIdx="0" presStyleCnt="2"/>
      <dgm:spPr/>
      <dgm:t>
        <a:bodyPr/>
        <a:lstStyle/>
        <a:p>
          <a:endParaRPr lang="ru-RU"/>
        </a:p>
      </dgm:t>
    </dgm:pt>
    <dgm:pt modelId="{42C78FF7-EE6E-47FF-9A44-B5B005E56B37}" type="pres">
      <dgm:prSet presAssocID="{87EEAF7C-DA2E-404E-96AB-FF04EC3C6ECC}" presName="connTx" presStyleLbl="parChTrans1D3" presStyleIdx="0" presStyleCnt="2"/>
      <dgm:spPr/>
      <dgm:t>
        <a:bodyPr/>
        <a:lstStyle/>
        <a:p>
          <a:endParaRPr lang="ru-RU"/>
        </a:p>
      </dgm:t>
    </dgm:pt>
    <dgm:pt modelId="{628E2480-5E95-41BD-8B93-264360F8868D}" type="pres">
      <dgm:prSet presAssocID="{A1D9CCE0-D4BE-401E-BB08-934F2C563673}" presName="root2" presStyleCnt="0"/>
      <dgm:spPr/>
    </dgm:pt>
    <dgm:pt modelId="{0DB8BAC5-B97A-4507-B4A7-4BE438EBA348}" type="pres">
      <dgm:prSet presAssocID="{A1D9CCE0-D4BE-401E-BB08-934F2C563673}" presName="LevelTwoTextNode" presStyleLbl="node3" presStyleIdx="0" presStyleCnt="2" custLinFactNeighborX="-13853" custLinFactNeighborY="-7288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1D8B542-6FBF-45EB-9695-FEF1C89111CD}" type="pres">
      <dgm:prSet presAssocID="{A1D9CCE0-D4BE-401E-BB08-934F2C563673}" presName="level3hierChild" presStyleCnt="0"/>
      <dgm:spPr/>
    </dgm:pt>
    <dgm:pt modelId="{5F77FC32-278D-4B14-A3AC-CBB07E476F99}" type="pres">
      <dgm:prSet presAssocID="{CD1848A5-5F96-4DA9-B023-1296589EFC2B}" presName="conn2-1" presStyleLbl="parChTrans1D3" presStyleIdx="1" presStyleCnt="2"/>
      <dgm:spPr/>
      <dgm:t>
        <a:bodyPr/>
        <a:lstStyle/>
        <a:p>
          <a:endParaRPr lang="ru-RU"/>
        </a:p>
      </dgm:t>
    </dgm:pt>
    <dgm:pt modelId="{FF655859-57D9-405A-8DA0-9320C7B89C12}" type="pres">
      <dgm:prSet presAssocID="{CD1848A5-5F96-4DA9-B023-1296589EFC2B}" presName="connTx" presStyleLbl="parChTrans1D3" presStyleIdx="1" presStyleCnt="2"/>
      <dgm:spPr/>
      <dgm:t>
        <a:bodyPr/>
        <a:lstStyle/>
        <a:p>
          <a:endParaRPr lang="ru-RU"/>
        </a:p>
      </dgm:t>
    </dgm:pt>
    <dgm:pt modelId="{7967C329-4393-4664-BBFF-FB430E05816D}" type="pres">
      <dgm:prSet presAssocID="{329EF7B4-8B77-4EF0-B327-570453DF977B}" presName="root2" presStyleCnt="0"/>
      <dgm:spPr/>
    </dgm:pt>
    <dgm:pt modelId="{14A04C2D-3388-4A97-B17B-66943A56D8CC}" type="pres">
      <dgm:prSet presAssocID="{329EF7B4-8B77-4EF0-B327-570453DF977B}" presName="LevelTwoTextNode" presStyleLbl="node3" presStyleIdx="1" presStyleCnt="2" custLinFactNeighborX="-13853" custLinFactNeighborY="-6493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62898B3-67AB-4652-A6D7-1B1CFAE1BA3D}" type="pres">
      <dgm:prSet presAssocID="{329EF7B4-8B77-4EF0-B327-570453DF977B}" presName="level3hierChild" presStyleCnt="0"/>
      <dgm:spPr/>
    </dgm:pt>
    <dgm:pt modelId="{73B2D94F-5E9F-404C-83B4-2BFBF4A6A88B}" type="pres">
      <dgm:prSet presAssocID="{A63C493A-AE0B-4B80-8DA5-ED0769C687A5}" presName="conn2-1" presStyleLbl="parChTrans1D4" presStyleIdx="0" presStyleCnt="6"/>
      <dgm:spPr/>
      <dgm:t>
        <a:bodyPr/>
        <a:lstStyle/>
        <a:p>
          <a:endParaRPr lang="ru-RU"/>
        </a:p>
      </dgm:t>
    </dgm:pt>
    <dgm:pt modelId="{79DE77DB-77B3-4961-9D96-895785319C6B}" type="pres">
      <dgm:prSet presAssocID="{A63C493A-AE0B-4B80-8DA5-ED0769C687A5}" presName="connTx" presStyleLbl="parChTrans1D4" presStyleIdx="0" presStyleCnt="6"/>
      <dgm:spPr/>
      <dgm:t>
        <a:bodyPr/>
        <a:lstStyle/>
        <a:p>
          <a:endParaRPr lang="ru-RU"/>
        </a:p>
      </dgm:t>
    </dgm:pt>
    <dgm:pt modelId="{BFBBE35D-2B5B-4870-B111-01E25EE0E9AA}" type="pres">
      <dgm:prSet presAssocID="{FBD02D43-A211-4932-A041-9D27222E9150}" presName="root2" presStyleCnt="0"/>
      <dgm:spPr/>
    </dgm:pt>
    <dgm:pt modelId="{62395BE8-8194-499B-90F0-A11958A2D29B}" type="pres">
      <dgm:prSet presAssocID="{FBD02D43-A211-4932-A041-9D27222E9150}" presName="LevelTwoTextNode" presStyleLbl="node4" presStyleIdx="0" presStyleCnt="6" custLinFactNeighborX="-37596" custLinFactNeighborY="-3067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D005A68-754B-4080-ACD1-EFBAFD138CF5}" type="pres">
      <dgm:prSet presAssocID="{FBD02D43-A211-4932-A041-9D27222E9150}" presName="level3hierChild" presStyleCnt="0"/>
      <dgm:spPr/>
    </dgm:pt>
    <dgm:pt modelId="{4D424070-CBF2-441D-82BA-B747D4DE1BA5}" type="pres">
      <dgm:prSet presAssocID="{94483C1C-38A4-4108-B2F1-B1FF3AE4273F}" presName="conn2-1" presStyleLbl="parChTrans1D4" presStyleIdx="1" presStyleCnt="6"/>
      <dgm:spPr/>
      <dgm:t>
        <a:bodyPr/>
        <a:lstStyle/>
        <a:p>
          <a:endParaRPr lang="ru-RU"/>
        </a:p>
      </dgm:t>
    </dgm:pt>
    <dgm:pt modelId="{79E8EF3C-51D0-4930-98C9-C63CFC6D8393}" type="pres">
      <dgm:prSet presAssocID="{94483C1C-38A4-4108-B2F1-B1FF3AE4273F}" presName="connTx" presStyleLbl="parChTrans1D4" presStyleIdx="1" presStyleCnt="6"/>
      <dgm:spPr/>
      <dgm:t>
        <a:bodyPr/>
        <a:lstStyle/>
        <a:p>
          <a:endParaRPr lang="ru-RU"/>
        </a:p>
      </dgm:t>
    </dgm:pt>
    <dgm:pt modelId="{3557EE72-C661-4694-BC37-B421885FDB78}" type="pres">
      <dgm:prSet presAssocID="{8DC33DDC-23C5-445D-BB00-5B6070DB421D}" presName="root2" presStyleCnt="0"/>
      <dgm:spPr/>
    </dgm:pt>
    <dgm:pt modelId="{908BC59E-5E8B-43C1-8716-537517EB70A0}" type="pres">
      <dgm:prSet presAssocID="{8DC33DDC-23C5-445D-BB00-5B6070DB421D}" presName="LevelTwoTextNode" presStyleLbl="node4" presStyleIdx="1" presStyleCnt="6" custLinFactY="-44917" custLinFactNeighborX="-62933" custLinFactNeighborY="-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FD032C0-1049-4B9B-92D4-3E16EAA4856B}" type="pres">
      <dgm:prSet presAssocID="{8DC33DDC-23C5-445D-BB00-5B6070DB421D}" presName="level3hierChild" presStyleCnt="0"/>
      <dgm:spPr/>
    </dgm:pt>
    <dgm:pt modelId="{C32A2924-9B70-4916-87D6-7BB8FAB3BC4C}" type="pres">
      <dgm:prSet presAssocID="{B95B1B76-3C8F-4512-8CE3-28DDF86C9599}" presName="conn2-1" presStyleLbl="parChTrans1D4" presStyleIdx="2" presStyleCnt="6"/>
      <dgm:spPr/>
      <dgm:t>
        <a:bodyPr/>
        <a:lstStyle/>
        <a:p>
          <a:endParaRPr lang="ru-RU"/>
        </a:p>
      </dgm:t>
    </dgm:pt>
    <dgm:pt modelId="{E8D430E5-E131-45A7-A260-3CA70CAB868B}" type="pres">
      <dgm:prSet presAssocID="{B95B1B76-3C8F-4512-8CE3-28DDF86C9599}" presName="connTx" presStyleLbl="parChTrans1D4" presStyleIdx="2" presStyleCnt="6"/>
      <dgm:spPr/>
      <dgm:t>
        <a:bodyPr/>
        <a:lstStyle/>
        <a:p>
          <a:endParaRPr lang="ru-RU"/>
        </a:p>
      </dgm:t>
    </dgm:pt>
    <dgm:pt modelId="{9C503884-F110-4185-84CD-E9471E808688}" type="pres">
      <dgm:prSet presAssocID="{5E95E161-0784-4A42-957B-BFFA3427B6AA}" presName="root2" presStyleCnt="0"/>
      <dgm:spPr/>
    </dgm:pt>
    <dgm:pt modelId="{F7F96BC4-55CF-44F7-AB19-091CBE60B120}" type="pres">
      <dgm:prSet presAssocID="{5E95E161-0784-4A42-957B-BFFA3427B6AA}" presName="LevelTwoTextNode" presStyleLbl="node4" presStyleIdx="2" presStyleCnt="6" custLinFactY="-26506" custLinFactNeighborX="-62933" custLinFactNeighborY="-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B6AE215-B061-41D7-AC87-08245C166FE8}" type="pres">
      <dgm:prSet presAssocID="{5E95E161-0784-4A42-957B-BFFA3427B6AA}" presName="level3hierChild" presStyleCnt="0"/>
      <dgm:spPr/>
    </dgm:pt>
    <dgm:pt modelId="{41CF724A-2EC1-4AD5-BCEA-6B3AA9F07F29}" type="pres">
      <dgm:prSet presAssocID="{4E7450F9-C62A-46DE-BC62-4D37E4FF9BF5}" presName="conn2-1" presStyleLbl="parChTrans1D4" presStyleIdx="3" presStyleCnt="6"/>
      <dgm:spPr/>
      <dgm:t>
        <a:bodyPr/>
        <a:lstStyle/>
        <a:p>
          <a:endParaRPr lang="ru-RU"/>
        </a:p>
      </dgm:t>
    </dgm:pt>
    <dgm:pt modelId="{19DB2FBA-40BB-4866-A00E-C9853420723A}" type="pres">
      <dgm:prSet presAssocID="{4E7450F9-C62A-46DE-BC62-4D37E4FF9BF5}" presName="connTx" presStyleLbl="parChTrans1D4" presStyleIdx="3" presStyleCnt="6"/>
      <dgm:spPr/>
      <dgm:t>
        <a:bodyPr/>
        <a:lstStyle/>
        <a:p>
          <a:endParaRPr lang="ru-RU"/>
        </a:p>
      </dgm:t>
    </dgm:pt>
    <dgm:pt modelId="{FE105362-BF6B-487F-8927-365D0F23DD2A}" type="pres">
      <dgm:prSet presAssocID="{24399A6B-3EED-427F-A532-456AB1E0E66A}" presName="root2" presStyleCnt="0"/>
      <dgm:spPr/>
    </dgm:pt>
    <dgm:pt modelId="{33820ED2-99CD-45B1-AA73-6856E56C1E6E}" type="pres">
      <dgm:prSet presAssocID="{24399A6B-3EED-427F-A532-456AB1E0E66A}" presName="LevelTwoTextNode" presStyleLbl="node4" presStyleIdx="3" presStyleCnt="6" custLinFactY="-9470" custLinFactNeighborX="-37596" custLinFactNeighborY="-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9226068-7545-4BE4-8CB0-E6D2C73790B8}" type="pres">
      <dgm:prSet presAssocID="{24399A6B-3EED-427F-A532-456AB1E0E66A}" presName="level3hierChild" presStyleCnt="0"/>
      <dgm:spPr/>
    </dgm:pt>
    <dgm:pt modelId="{DC4C3877-0A32-46D7-B249-04D3E1D10F8A}" type="pres">
      <dgm:prSet presAssocID="{A1D72973-EE59-4229-B503-4DC52F0FE740}" presName="conn2-1" presStyleLbl="parChTrans1D4" presStyleIdx="4" presStyleCnt="6"/>
      <dgm:spPr/>
      <dgm:t>
        <a:bodyPr/>
        <a:lstStyle/>
        <a:p>
          <a:endParaRPr lang="ru-RU"/>
        </a:p>
      </dgm:t>
    </dgm:pt>
    <dgm:pt modelId="{7183CA92-A4E5-4BF5-86FC-CC0BBC0B616B}" type="pres">
      <dgm:prSet presAssocID="{A1D72973-EE59-4229-B503-4DC52F0FE740}" presName="connTx" presStyleLbl="parChTrans1D4" presStyleIdx="4" presStyleCnt="6"/>
      <dgm:spPr/>
      <dgm:t>
        <a:bodyPr/>
        <a:lstStyle/>
        <a:p>
          <a:endParaRPr lang="ru-RU"/>
        </a:p>
      </dgm:t>
    </dgm:pt>
    <dgm:pt modelId="{7998ACF6-695D-40C0-B5B1-392B32596EB4}" type="pres">
      <dgm:prSet presAssocID="{90685422-9072-4FB4-84F4-634966A7819C}" presName="root2" presStyleCnt="0"/>
      <dgm:spPr/>
    </dgm:pt>
    <dgm:pt modelId="{B3758E3E-C182-4274-B30E-50AAE9CA2332}" type="pres">
      <dgm:prSet presAssocID="{90685422-9072-4FB4-84F4-634966A7819C}" presName="LevelTwoTextNode" presStyleLbl="node4" presStyleIdx="4" presStyleCnt="6" custLinFactNeighborX="-57525" custLinFactNeighborY="-75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425603B-7008-4CC8-8188-387083842D7A}" type="pres">
      <dgm:prSet presAssocID="{90685422-9072-4FB4-84F4-634966A7819C}" presName="level3hierChild" presStyleCnt="0"/>
      <dgm:spPr/>
    </dgm:pt>
    <dgm:pt modelId="{37284BEE-B596-48CA-9429-B63288F8DC5E}" type="pres">
      <dgm:prSet presAssocID="{9023AEEE-994C-437F-B960-914AD8E52430}" presName="conn2-1" presStyleLbl="parChTrans1D4" presStyleIdx="5" presStyleCnt="6"/>
      <dgm:spPr/>
      <dgm:t>
        <a:bodyPr/>
        <a:lstStyle/>
        <a:p>
          <a:endParaRPr lang="ru-RU"/>
        </a:p>
      </dgm:t>
    </dgm:pt>
    <dgm:pt modelId="{58C22509-3A0F-4F12-BCCB-AE34AEA57B82}" type="pres">
      <dgm:prSet presAssocID="{9023AEEE-994C-437F-B960-914AD8E52430}" presName="connTx" presStyleLbl="parChTrans1D4" presStyleIdx="5" presStyleCnt="6"/>
      <dgm:spPr/>
      <dgm:t>
        <a:bodyPr/>
        <a:lstStyle/>
        <a:p>
          <a:endParaRPr lang="ru-RU"/>
        </a:p>
      </dgm:t>
    </dgm:pt>
    <dgm:pt modelId="{78430A01-8F2A-4802-88AD-7452C6A4FC2C}" type="pres">
      <dgm:prSet presAssocID="{9CF44760-B8AD-4032-AB73-FAA61DDDD73C}" presName="root2" presStyleCnt="0"/>
      <dgm:spPr/>
    </dgm:pt>
    <dgm:pt modelId="{1059B77F-9396-416C-B8E4-08A8285C4D1D}" type="pres">
      <dgm:prSet presAssocID="{9CF44760-B8AD-4032-AB73-FAA61DDDD73C}" presName="LevelTwoTextNode" presStyleLbl="node4" presStyleIdx="5" presStyleCnt="6" custLinFactNeighborX="-57525" custLinFactNeighborY="201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5ABC9C0-3012-48CD-9990-4FE63235DC10}" type="pres">
      <dgm:prSet presAssocID="{9CF44760-B8AD-4032-AB73-FAA61DDDD73C}" presName="level3hierChild" presStyleCnt="0"/>
      <dgm:spPr/>
    </dgm:pt>
  </dgm:ptLst>
  <dgm:cxnLst>
    <dgm:cxn modelId="{90DCEDA0-F8A7-42E3-B0DF-EA3A55B752DA}" type="presOf" srcId="{DB37BF6A-AA1A-4EC5-B624-91B785072542}" destId="{CD392247-7037-4B51-BC13-924E8A065C70}" srcOrd="0" destOrd="0" presId="urn:microsoft.com/office/officeart/2005/8/layout/hierarchy2"/>
    <dgm:cxn modelId="{1D7AC727-9C5D-4A98-BD6E-ED6C0D53FFF4}" type="presOf" srcId="{9023AEEE-994C-437F-B960-914AD8E52430}" destId="{58C22509-3A0F-4F12-BCCB-AE34AEA57B82}" srcOrd="1" destOrd="0" presId="urn:microsoft.com/office/officeart/2005/8/layout/hierarchy2"/>
    <dgm:cxn modelId="{48ACD58F-9E66-439E-8C65-7CD6D5693D40}" type="presOf" srcId="{94483C1C-38A4-4108-B2F1-B1FF3AE4273F}" destId="{79E8EF3C-51D0-4930-98C9-C63CFC6D8393}" srcOrd="1" destOrd="0" presId="urn:microsoft.com/office/officeart/2005/8/layout/hierarchy2"/>
    <dgm:cxn modelId="{30806591-3991-454A-A186-127EA31C6336}" type="presOf" srcId="{4E7450F9-C62A-46DE-BC62-4D37E4FF9BF5}" destId="{19DB2FBA-40BB-4866-A00E-C9853420723A}" srcOrd="1" destOrd="0" presId="urn:microsoft.com/office/officeart/2005/8/layout/hierarchy2"/>
    <dgm:cxn modelId="{6A29B421-54F3-413F-AEA9-F39922A66FDF}" type="presOf" srcId="{B2DFEEF5-CAA5-4444-ADFC-86BAA27D924F}" destId="{639846DE-CD6F-4FFD-9FBF-13A5A3BF81A4}" srcOrd="0" destOrd="0" presId="urn:microsoft.com/office/officeart/2005/8/layout/hierarchy2"/>
    <dgm:cxn modelId="{8C2F5AF0-F605-48BF-8D4C-058AFE4D68CC}" type="presOf" srcId="{9CF44760-B8AD-4032-AB73-FAA61DDDD73C}" destId="{1059B77F-9396-416C-B8E4-08A8285C4D1D}" srcOrd="0" destOrd="0" presId="urn:microsoft.com/office/officeart/2005/8/layout/hierarchy2"/>
    <dgm:cxn modelId="{30E4549A-EAB5-4FB5-9E5C-52406FA0F3E6}" type="presOf" srcId="{B95B1B76-3C8F-4512-8CE3-28DDF86C9599}" destId="{C32A2924-9B70-4916-87D6-7BB8FAB3BC4C}" srcOrd="0" destOrd="0" presId="urn:microsoft.com/office/officeart/2005/8/layout/hierarchy2"/>
    <dgm:cxn modelId="{0AD5CD1F-B3A2-450B-A8F9-93D23889FEF0}" srcId="{DB37BF6A-AA1A-4EC5-B624-91B785072542}" destId="{51906410-FDB4-4895-B754-6B536D6FDD66}" srcOrd="0" destOrd="0" parTransId="{AC23C58E-E7DD-4F75-ACC7-8895734A6DDA}" sibTransId="{6CD16D99-F23A-4865-AB3F-91391A799FDE}"/>
    <dgm:cxn modelId="{FCEBFD7E-791F-4B0F-9F70-FF3BDBC5A8E8}" type="presOf" srcId="{CD1848A5-5F96-4DA9-B023-1296589EFC2B}" destId="{FF655859-57D9-405A-8DA0-9320C7B89C12}" srcOrd="1" destOrd="0" presId="urn:microsoft.com/office/officeart/2005/8/layout/hierarchy2"/>
    <dgm:cxn modelId="{668CCFBB-C47D-4E44-AC00-E2A59E77293A}" type="presOf" srcId="{87EEAF7C-DA2E-404E-96AB-FF04EC3C6ECC}" destId="{3F768E8C-6A43-433D-8246-6806D9C30C9A}" srcOrd="0" destOrd="0" presId="urn:microsoft.com/office/officeart/2005/8/layout/hierarchy2"/>
    <dgm:cxn modelId="{F3726536-1779-41C4-A535-3F5DC15FB735}" type="presOf" srcId="{A63C493A-AE0B-4B80-8DA5-ED0769C687A5}" destId="{73B2D94F-5E9F-404C-83B4-2BFBF4A6A88B}" srcOrd="0" destOrd="0" presId="urn:microsoft.com/office/officeart/2005/8/layout/hierarchy2"/>
    <dgm:cxn modelId="{063FDF15-C45F-4460-9B12-E94A4FAFE968}" type="presOf" srcId="{87EEAF7C-DA2E-404E-96AB-FF04EC3C6ECC}" destId="{42C78FF7-EE6E-47FF-9A44-B5B005E56B37}" srcOrd="1" destOrd="0" presId="urn:microsoft.com/office/officeart/2005/8/layout/hierarchy2"/>
    <dgm:cxn modelId="{5D372A59-1101-4CD0-B664-70B4DF881127}" type="presOf" srcId="{4E7450F9-C62A-46DE-BC62-4D37E4FF9BF5}" destId="{41CF724A-2EC1-4AD5-BCEA-6B3AA9F07F29}" srcOrd="0" destOrd="0" presId="urn:microsoft.com/office/officeart/2005/8/layout/hierarchy2"/>
    <dgm:cxn modelId="{E0CB0188-643E-4D97-97EA-756531E25D3A}" srcId="{B2DFEEF5-CAA5-4444-ADFC-86BAA27D924F}" destId="{DB37BF6A-AA1A-4EC5-B624-91B785072542}" srcOrd="0" destOrd="0" parTransId="{598A89E4-14E3-4624-AB9E-61801C2AC5CD}" sibTransId="{9348BD08-9A03-40AE-A836-286B71C590F7}"/>
    <dgm:cxn modelId="{464D6818-7AC0-43B7-901E-DB80863ABA27}" type="presOf" srcId="{90685422-9072-4FB4-84F4-634966A7819C}" destId="{B3758E3E-C182-4274-B30E-50AAE9CA2332}" srcOrd="0" destOrd="0" presId="urn:microsoft.com/office/officeart/2005/8/layout/hierarchy2"/>
    <dgm:cxn modelId="{912397EA-3162-44DD-9A0B-CAF59E4C091B}" type="presOf" srcId="{A63C493A-AE0B-4B80-8DA5-ED0769C687A5}" destId="{79DE77DB-77B3-4961-9D96-895785319C6B}" srcOrd="1" destOrd="0" presId="urn:microsoft.com/office/officeart/2005/8/layout/hierarchy2"/>
    <dgm:cxn modelId="{0984C6BF-A68A-4A2B-917E-1C133CF69B65}" srcId="{FBD02D43-A211-4932-A041-9D27222E9150}" destId="{8DC33DDC-23C5-445D-BB00-5B6070DB421D}" srcOrd="0" destOrd="0" parTransId="{94483C1C-38A4-4108-B2F1-B1FF3AE4273F}" sibTransId="{12F699B9-1DDE-48E6-8EDC-4321F5FA94B1}"/>
    <dgm:cxn modelId="{85F21CA9-8F5A-435D-9889-0A854194E0F3}" type="presOf" srcId="{8DC33DDC-23C5-445D-BB00-5B6070DB421D}" destId="{908BC59E-5E8B-43C1-8716-537517EB70A0}" srcOrd="0" destOrd="0" presId="urn:microsoft.com/office/officeart/2005/8/layout/hierarchy2"/>
    <dgm:cxn modelId="{7350364F-3EB0-4B3E-ADAF-86FA385199E7}" type="presOf" srcId="{CD1848A5-5F96-4DA9-B023-1296589EFC2B}" destId="{5F77FC32-278D-4B14-A3AC-CBB07E476F99}" srcOrd="0" destOrd="0" presId="urn:microsoft.com/office/officeart/2005/8/layout/hierarchy2"/>
    <dgm:cxn modelId="{EA72A484-4F29-4CD8-BA95-197F308AEA82}" type="presOf" srcId="{9023AEEE-994C-437F-B960-914AD8E52430}" destId="{37284BEE-B596-48CA-9429-B63288F8DC5E}" srcOrd="0" destOrd="0" presId="urn:microsoft.com/office/officeart/2005/8/layout/hierarchy2"/>
    <dgm:cxn modelId="{175BB490-165D-43CC-B013-A4738C53F398}" srcId="{24399A6B-3EED-427F-A532-456AB1E0E66A}" destId="{90685422-9072-4FB4-84F4-634966A7819C}" srcOrd="0" destOrd="0" parTransId="{A1D72973-EE59-4229-B503-4DC52F0FE740}" sibTransId="{D1365536-4A5E-4424-B637-DE1089474B42}"/>
    <dgm:cxn modelId="{AA60701F-9FAF-4F74-8B17-53DF87D52B7B}" type="presOf" srcId="{A1D72973-EE59-4229-B503-4DC52F0FE740}" destId="{DC4C3877-0A32-46D7-B249-04D3E1D10F8A}" srcOrd="0" destOrd="0" presId="urn:microsoft.com/office/officeart/2005/8/layout/hierarchy2"/>
    <dgm:cxn modelId="{FBC0DB8C-EECE-4F2B-BA64-1B04BE139CA6}" type="presOf" srcId="{A1D9CCE0-D4BE-401E-BB08-934F2C563673}" destId="{0DB8BAC5-B97A-4507-B4A7-4BE438EBA348}" srcOrd="0" destOrd="0" presId="urn:microsoft.com/office/officeart/2005/8/layout/hierarchy2"/>
    <dgm:cxn modelId="{B398E040-4521-4317-89DC-9B26421CE168}" type="presOf" srcId="{94483C1C-38A4-4108-B2F1-B1FF3AE4273F}" destId="{4D424070-CBF2-441D-82BA-B747D4DE1BA5}" srcOrd="0" destOrd="0" presId="urn:microsoft.com/office/officeart/2005/8/layout/hierarchy2"/>
    <dgm:cxn modelId="{A76F6B0E-F809-4717-8CEC-507A6B05359F}" type="presOf" srcId="{A1D72973-EE59-4229-B503-4DC52F0FE740}" destId="{7183CA92-A4E5-4BF5-86FC-CC0BBC0B616B}" srcOrd="1" destOrd="0" presId="urn:microsoft.com/office/officeart/2005/8/layout/hierarchy2"/>
    <dgm:cxn modelId="{64773BCF-2F80-4D11-A12A-D4A771E2C660}" type="presOf" srcId="{AC23C58E-E7DD-4F75-ACC7-8895734A6DDA}" destId="{DA8E397A-E932-40A4-A70F-110204923CE7}" srcOrd="0" destOrd="0" presId="urn:microsoft.com/office/officeart/2005/8/layout/hierarchy2"/>
    <dgm:cxn modelId="{4A687701-2BBC-4023-9124-8D9890050FA2}" type="presOf" srcId="{FBD02D43-A211-4932-A041-9D27222E9150}" destId="{62395BE8-8194-499B-90F0-A11958A2D29B}" srcOrd="0" destOrd="0" presId="urn:microsoft.com/office/officeart/2005/8/layout/hierarchy2"/>
    <dgm:cxn modelId="{24844B0F-9366-45D1-BCB7-319349E2CBDD}" type="presOf" srcId="{5E95E161-0784-4A42-957B-BFFA3427B6AA}" destId="{F7F96BC4-55CF-44F7-AB19-091CBE60B120}" srcOrd="0" destOrd="0" presId="urn:microsoft.com/office/officeart/2005/8/layout/hierarchy2"/>
    <dgm:cxn modelId="{F5C3298A-5BBD-4D42-A4F9-B491228ACBFC}" srcId="{329EF7B4-8B77-4EF0-B327-570453DF977B}" destId="{FBD02D43-A211-4932-A041-9D27222E9150}" srcOrd="0" destOrd="0" parTransId="{A63C493A-AE0B-4B80-8DA5-ED0769C687A5}" sibTransId="{E38BD00B-BF87-47E2-9EFD-268CA65DDFCA}"/>
    <dgm:cxn modelId="{438B28EE-E1D9-48EF-B7AC-11CA0CABA3EB}" srcId="{24399A6B-3EED-427F-A532-456AB1E0E66A}" destId="{9CF44760-B8AD-4032-AB73-FAA61DDDD73C}" srcOrd="1" destOrd="0" parTransId="{9023AEEE-994C-437F-B960-914AD8E52430}" sibTransId="{D12F5518-B3F6-4F0A-B8D3-8E52E72A2521}"/>
    <dgm:cxn modelId="{81B690FB-C49F-4E49-B844-050C2BF7F59D}" type="presOf" srcId="{B95B1B76-3C8F-4512-8CE3-28DDF86C9599}" destId="{E8D430E5-E131-45A7-A260-3CA70CAB868B}" srcOrd="1" destOrd="0" presId="urn:microsoft.com/office/officeart/2005/8/layout/hierarchy2"/>
    <dgm:cxn modelId="{83652FF9-9F1C-487F-A4C9-1709016FCC67}" srcId="{FBD02D43-A211-4932-A041-9D27222E9150}" destId="{5E95E161-0784-4A42-957B-BFFA3427B6AA}" srcOrd="1" destOrd="0" parTransId="{B95B1B76-3C8F-4512-8CE3-28DDF86C9599}" sibTransId="{2C853D47-99F3-4205-AF5A-9ABC9F59F166}"/>
    <dgm:cxn modelId="{EED5C88F-AA33-4BBA-8D59-F023BF69F3BC}" type="presOf" srcId="{D22C3A5F-D956-45A8-98F3-E2B7C3C8D39D}" destId="{83B6F29D-B913-4CC9-80BD-C656F4EAB07F}" srcOrd="1" destOrd="0" presId="urn:microsoft.com/office/officeart/2005/8/layout/hierarchy2"/>
    <dgm:cxn modelId="{0CE343E5-0F2A-416A-AB4F-B9F8CE9866DE}" type="presOf" srcId="{AC23C58E-E7DD-4F75-ACC7-8895734A6DDA}" destId="{49969E30-D73D-4F4A-88C4-03A66ECA7CF3}" srcOrd="1" destOrd="0" presId="urn:microsoft.com/office/officeart/2005/8/layout/hierarchy2"/>
    <dgm:cxn modelId="{C724696D-33CA-49A4-90D5-3470BB6A9C01}" srcId="{DB37BF6A-AA1A-4EC5-B624-91B785072542}" destId="{24742E9E-0BB0-4EC4-844D-C272997822A2}" srcOrd="1" destOrd="0" parTransId="{D22C3A5F-D956-45A8-98F3-E2B7C3C8D39D}" sibTransId="{1E4DA474-2A1A-46D4-B69A-69ACC7B1ABB1}"/>
    <dgm:cxn modelId="{91F74F31-20A4-4EC5-BCC5-88300460BDE1}" srcId="{24742E9E-0BB0-4EC4-844D-C272997822A2}" destId="{329EF7B4-8B77-4EF0-B327-570453DF977B}" srcOrd="1" destOrd="0" parTransId="{CD1848A5-5F96-4DA9-B023-1296589EFC2B}" sibTransId="{295375E5-1C2A-423F-BBAA-E6197EB7E927}"/>
    <dgm:cxn modelId="{272BB1D0-5AA8-462B-85F4-3747A9001696}" type="presOf" srcId="{329EF7B4-8B77-4EF0-B327-570453DF977B}" destId="{14A04C2D-3388-4A97-B17B-66943A56D8CC}" srcOrd="0" destOrd="0" presId="urn:microsoft.com/office/officeart/2005/8/layout/hierarchy2"/>
    <dgm:cxn modelId="{AA85517B-E08C-413E-AA1A-BF4B97EA539F}" type="presOf" srcId="{D22C3A5F-D956-45A8-98F3-E2B7C3C8D39D}" destId="{8868CF13-DAC8-496C-8CA9-4B05A39ED296}" srcOrd="0" destOrd="0" presId="urn:microsoft.com/office/officeart/2005/8/layout/hierarchy2"/>
    <dgm:cxn modelId="{14DB3C07-CCF5-4950-80B5-3A9904E559FE}" srcId="{329EF7B4-8B77-4EF0-B327-570453DF977B}" destId="{24399A6B-3EED-427F-A532-456AB1E0E66A}" srcOrd="1" destOrd="0" parTransId="{4E7450F9-C62A-46DE-BC62-4D37E4FF9BF5}" sibTransId="{78707F4A-22DA-4991-9004-990E03232398}"/>
    <dgm:cxn modelId="{0606E0C8-A16B-4D7B-88AB-F16C556D46EA}" type="presOf" srcId="{51906410-FDB4-4895-B754-6B536D6FDD66}" destId="{FB6A5C35-B8D1-450A-910B-CE5228964F5A}" srcOrd="0" destOrd="0" presId="urn:microsoft.com/office/officeart/2005/8/layout/hierarchy2"/>
    <dgm:cxn modelId="{60F149A7-88C8-4470-9874-D5C1BEBFE709}" type="presOf" srcId="{24399A6B-3EED-427F-A532-456AB1E0E66A}" destId="{33820ED2-99CD-45B1-AA73-6856E56C1E6E}" srcOrd="0" destOrd="0" presId="urn:microsoft.com/office/officeart/2005/8/layout/hierarchy2"/>
    <dgm:cxn modelId="{3B6FB261-07A5-4145-8971-2BAF62CF01BC}" type="presOf" srcId="{24742E9E-0BB0-4EC4-844D-C272997822A2}" destId="{834A0E11-F4A3-4D36-BCE8-B4571FE25B99}" srcOrd="0" destOrd="0" presId="urn:microsoft.com/office/officeart/2005/8/layout/hierarchy2"/>
    <dgm:cxn modelId="{F6FD40F3-4933-42DC-B820-186629FEB4D8}" srcId="{24742E9E-0BB0-4EC4-844D-C272997822A2}" destId="{A1D9CCE0-D4BE-401E-BB08-934F2C563673}" srcOrd="0" destOrd="0" parTransId="{87EEAF7C-DA2E-404E-96AB-FF04EC3C6ECC}" sibTransId="{614B4A2A-81D3-4477-B063-1A9C64245E1F}"/>
    <dgm:cxn modelId="{D2CBCDE1-6B1A-4ADA-8323-4370C344D5DB}" type="presParOf" srcId="{639846DE-CD6F-4FFD-9FBF-13A5A3BF81A4}" destId="{D611857E-5ACC-406A-9EC9-D34F9B905C39}" srcOrd="0" destOrd="0" presId="urn:microsoft.com/office/officeart/2005/8/layout/hierarchy2"/>
    <dgm:cxn modelId="{21DD6E20-F339-49B5-8022-59886F9E28E7}" type="presParOf" srcId="{D611857E-5ACC-406A-9EC9-D34F9B905C39}" destId="{CD392247-7037-4B51-BC13-924E8A065C70}" srcOrd="0" destOrd="0" presId="urn:microsoft.com/office/officeart/2005/8/layout/hierarchy2"/>
    <dgm:cxn modelId="{C81E1E5F-370B-481A-B0C6-A90E63D7D290}" type="presParOf" srcId="{D611857E-5ACC-406A-9EC9-D34F9B905C39}" destId="{D0C496DD-F01D-4F6A-9722-D00DB1B44DAB}" srcOrd="1" destOrd="0" presId="urn:microsoft.com/office/officeart/2005/8/layout/hierarchy2"/>
    <dgm:cxn modelId="{85FD3BFF-0C86-4729-85AA-26EE70708954}" type="presParOf" srcId="{D0C496DD-F01D-4F6A-9722-D00DB1B44DAB}" destId="{DA8E397A-E932-40A4-A70F-110204923CE7}" srcOrd="0" destOrd="0" presId="urn:microsoft.com/office/officeart/2005/8/layout/hierarchy2"/>
    <dgm:cxn modelId="{A64182A7-20D2-4890-BC6A-602EF384C36A}" type="presParOf" srcId="{DA8E397A-E932-40A4-A70F-110204923CE7}" destId="{49969E30-D73D-4F4A-88C4-03A66ECA7CF3}" srcOrd="0" destOrd="0" presId="urn:microsoft.com/office/officeart/2005/8/layout/hierarchy2"/>
    <dgm:cxn modelId="{CE602136-97C3-4ACD-BA2E-B6080C71B955}" type="presParOf" srcId="{D0C496DD-F01D-4F6A-9722-D00DB1B44DAB}" destId="{201C02D4-F5C5-432A-9067-0189240CC416}" srcOrd="1" destOrd="0" presId="urn:microsoft.com/office/officeart/2005/8/layout/hierarchy2"/>
    <dgm:cxn modelId="{A484C6D1-2920-446A-8D76-A45F85E73E71}" type="presParOf" srcId="{201C02D4-F5C5-432A-9067-0189240CC416}" destId="{FB6A5C35-B8D1-450A-910B-CE5228964F5A}" srcOrd="0" destOrd="0" presId="urn:microsoft.com/office/officeart/2005/8/layout/hierarchy2"/>
    <dgm:cxn modelId="{A339CDCE-2CF0-40F1-9557-41E7C68AD0BA}" type="presParOf" srcId="{201C02D4-F5C5-432A-9067-0189240CC416}" destId="{3BD125F8-609F-4A96-9664-D173AAB7DD10}" srcOrd="1" destOrd="0" presId="urn:microsoft.com/office/officeart/2005/8/layout/hierarchy2"/>
    <dgm:cxn modelId="{72130E74-9696-4F05-8421-C7BD9BD3990F}" type="presParOf" srcId="{D0C496DD-F01D-4F6A-9722-D00DB1B44DAB}" destId="{8868CF13-DAC8-496C-8CA9-4B05A39ED296}" srcOrd="2" destOrd="0" presId="urn:microsoft.com/office/officeart/2005/8/layout/hierarchy2"/>
    <dgm:cxn modelId="{F1F6215F-DCAA-4290-B092-F827584B39FA}" type="presParOf" srcId="{8868CF13-DAC8-496C-8CA9-4B05A39ED296}" destId="{83B6F29D-B913-4CC9-80BD-C656F4EAB07F}" srcOrd="0" destOrd="0" presId="urn:microsoft.com/office/officeart/2005/8/layout/hierarchy2"/>
    <dgm:cxn modelId="{77E60510-562D-4318-91A1-81564B56A37C}" type="presParOf" srcId="{D0C496DD-F01D-4F6A-9722-D00DB1B44DAB}" destId="{A3260E8C-1B37-4781-AEEC-CE5FC5209176}" srcOrd="3" destOrd="0" presId="urn:microsoft.com/office/officeart/2005/8/layout/hierarchy2"/>
    <dgm:cxn modelId="{DD498C85-5812-4602-A242-917F2D241A53}" type="presParOf" srcId="{A3260E8C-1B37-4781-AEEC-CE5FC5209176}" destId="{834A0E11-F4A3-4D36-BCE8-B4571FE25B99}" srcOrd="0" destOrd="0" presId="urn:microsoft.com/office/officeart/2005/8/layout/hierarchy2"/>
    <dgm:cxn modelId="{89151EFC-85DD-4C0D-B8EE-C986C52D8EA3}" type="presParOf" srcId="{A3260E8C-1B37-4781-AEEC-CE5FC5209176}" destId="{38E15E67-EB22-4CC6-BCE4-E69B6C425DE0}" srcOrd="1" destOrd="0" presId="urn:microsoft.com/office/officeart/2005/8/layout/hierarchy2"/>
    <dgm:cxn modelId="{263DA1AB-BF7B-4810-BE9E-DFD2053650DF}" type="presParOf" srcId="{38E15E67-EB22-4CC6-BCE4-E69B6C425DE0}" destId="{3F768E8C-6A43-433D-8246-6806D9C30C9A}" srcOrd="0" destOrd="0" presId="urn:microsoft.com/office/officeart/2005/8/layout/hierarchy2"/>
    <dgm:cxn modelId="{27BFDD4F-CE54-4BBA-83A5-A268AAB54467}" type="presParOf" srcId="{3F768E8C-6A43-433D-8246-6806D9C30C9A}" destId="{42C78FF7-EE6E-47FF-9A44-B5B005E56B37}" srcOrd="0" destOrd="0" presId="urn:microsoft.com/office/officeart/2005/8/layout/hierarchy2"/>
    <dgm:cxn modelId="{453824CA-0BB3-44F3-AE65-9027C7E0E301}" type="presParOf" srcId="{38E15E67-EB22-4CC6-BCE4-E69B6C425DE0}" destId="{628E2480-5E95-41BD-8B93-264360F8868D}" srcOrd="1" destOrd="0" presId="urn:microsoft.com/office/officeart/2005/8/layout/hierarchy2"/>
    <dgm:cxn modelId="{0D2F86B2-4B94-4732-9232-F2DBA34C8EAF}" type="presParOf" srcId="{628E2480-5E95-41BD-8B93-264360F8868D}" destId="{0DB8BAC5-B97A-4507-B4A7-4BE438EBA348}" srcOrd="0" destOrd="0" presId="urn:microsoft.com/office/officeart/2005/8/layout/hierarchy2"/>
    <dgm:cxn modelId="{6D2C7187-20F5-4928-BD69-D1708DBC7BE7}" type="presParOf" srcId="{628E2480-5E95-41BD-8B93-264360F8868D}" destId="{B1D8B542-6FBF-45EB-9695-FEF1C89111CD}" srcOrd="1" destOrd="0" presId="urn:microsoft.com/office/officeart/2005/8/layout/hierarchy2"/>
    <dgm:cxn modelId="{C0080AE3-A0C7-4E40-82DF-8CE2D2D3FE3F}" type="presParOf" srcId="{38E15E67-EB22-4CC6-BCE4-E69B6C425DE0}" destId="{5F77FC32-278D-4B14-A3AC-CBB07E476F99}" srcOrd="2" destOrd="0" presId="urn:microsoft.com/office/officeart/2005/8/layout/hierarchy2"/>
    <dgm:cxn modelId="{9B6BC0FD-1FD7-4822-8FC0-32A21E99DDB6}" type="presParOf" srcId="{5F77FC32-278D-4B14-A3AC-CBB07E476F99}" destId="{FF655859-57D9-405A-8DA0-9320C7B89C12}" srcOrd="0" destOrd="0" presId="urn:microsoft.com/office/officeart/2005/8/layout/hierarchy2"/>
    <dgm:cxn modelId="{22A33738-B75B-4F45-BDDE-939CEE32F6A8}" type="presParOf" srcId="{38E15E67-EB22-4CC6-BCE4-E69B6C425DE0}" destId="{7967C329-4393-4664-BBFF-FB430E05816D}" srcOrd="3" destOrd="0" presId="urn:microsoft.com/office/officeart/2005/8/layout/hierarchy2"/>
    <dgm:cxn modelId="{72C44A77-1D6F-425F-B920-B1B0413E59F2}" type="presParOf" srcId="{7967C329-4393-4664-BBFF-FB430E05816D}" destId="{14A04C2D-3388-4A97-B17B-66943A56D8CC}" srcOrd="0" destOrd="0" presId="urn:microsoft.com/office/officeart/2005/8/layout/hierarchy2"/>
    <dgm:cxn modelId="{37BE8C67-F501-4C57-A3B1-A4E031FD7777}" type="presParOf" srcId="{7967C329-4393-4664-BBFF-FB430E05816D}" destId="{E62898B3-67AB-4652-A6D7-1B1CFAE1BA3D}" srcOrd="1" destOrd="0" presId="urn:microsoft.com/office/officeart/2005/8/layout/hierarchy2"/>
    <dgm:cxn modelId="{6D86CB92-09A7-4D54-ADB8-A12BDDC9EA19}" type="presParOf" srcId="{E62898B3-67AB-4652-A6D7-1B1CFAE1BA3D}" destId="{73B2D94F-5E9F-404C-83B4-2BFBF4A6A88B}" srcOrd="0" destOrd="0" presId="urn:microsoft.com/office/officeart/2005/8/layout/hierarchy2"/>
    <dgm:cxn modelId="{A6B10BBB-61C5-4ECC-89ED-C6E3937D368E}" type="presParOf" srcId="{73B2D94F-5E9F-404C-83B4-2BFBF4A6A88B}" destId="{79DE77DB-77B3-4961-9D96-895785319C6B}" srcOrd="0" destOrd="0" presId="urn:microsoft.com/office/officeart/2005/8/layout/hierarchy2"/>
    <dgm:cxn modelId="{8441A40F-C264-4192-BA81-F604C4E80D7E}" type="presParOf" srcId="{E62898B3-67AB-4652-A6D7-1B1CFAE1BA3D}" destId="{BFBBE35D-2B5B-4870-B111-01E25EE0E9AA}" srcOrd="1" destOrd="0" presId="urn:microsoft.com/office/officeart/2005/8/layout/hierarchy2"/>
    <dgm:cxn modelId="{23EB3887-A90F-424C-B973-5850E2B284E1}" type="presParOf" srcId="{BFBBE35D-2B5B-4870-B111-01E25EE0E9AA}" destId="{62395BE8-8194-499B-90F0-A11958A2D29B}" srcOrd="0" destOrd="0" presId="urn:microsoft.com/office/officeart/2005/8/layout/hierarchy2"/>
    <dgm:cxn modelId="{25CBE29C-6973-464B-9CAD-EEA060A34F28}" type="presParOf" srcId="{BFBBE35D-2B5B-4870-B111-01E25EE0E9AA}" destId="{7D005A68-754B-4080-ACD1-EFBAFD138CF5}" srcOrd="1" destOrd="0" presId="urn:microsoft.com/office/officeart/2005/8/layout/hierarchy2"/>
    <dgm:cxn modelId="{0D3709EF-266D-49B6-841C-55FDB68CEA72}" type="presParOf" srcId="{7D005A68-754B-4080-ACD1-EFBAFD138CF5}" destId="{4D424070-CBF2-441D-82BA-B747D4DE1BA5}" srcOrd="0" destOrd="0" presId="urn:microsoft.com/office/officeart/2005/8/layout/hierarchy2"/>
    <dgm:cxn modelId="{2037CEEB-8016-4D4F-AA1C-FBF7B1463EE2}" type="presParOf" srcId="{4D424070-CBF2-441D-82BA-B747D4DE1BA5}" destId="{79E8EF3C-51D0-4930-98C9-C63CFC6D8393}" srcOrd="0" destOrd="0" presId="urn:microsoft.com/office/officeart/2005/8/layout/hierarchy2"/>
    <dgm:cxn modelId="{0234AACD-661E-43A7-A683-0BE8D4CD7645}" type="presParOf" srcId="{7D005A68-754B-4080-ACD1-EFBAFD138CF5}" destId="{3557EE72-C661-4694-BC37-B421885FDB78}" srcOrd="1" destOrd="0" presId="urn:microsoft.com/office/officeart/2005/8/layout/hierarchy2"/>
    <dgm:cxn modelId="{C904D6B4-D88D-4460-9DA2-977431EB6B83}" type="presParOf" srcId="{3557EE72-C661-4694-BC37-B421885FDB78}" destId="{908BC59E-5E8B-43C1-8716-537517EB70A0}" srcOrd="0" destOrd="0" presId="urn:microsoft.com/office/officeart/2005/8/layout/hierarchy2"/>
    <dgm:cxn modelId="{88589F85-1DB0-466B-B21C-3D5C3460C464}" type="presParOf" srcId="{3557EE72-C661-4694-BC37-B421885FDB78}" destId="{EFD032C0-1049-4B9B-92D4-3E16EAA4856B}" srcOrd="1" destOrd="0" presId="urn:microsoft.com/office/officeart/2005/8/layout/hierarchy2"/>
    <dgm:cxn modelId="{FA28CF37-BD6A-4BEA-8DA6-415E4F8A8720}" type="presParOf" srcId="{7D005A68-754B-4080-ACD1-EFBAFD138CF5}" destId="{C32A2924-9B70-4916-87D6-7BB8FAB3BC4C}" srcOrd="2" destOrd="0" presId="urn:microsoft.com/office/officeart/2005/8/layout/hierarchy2"/>
    <dgm:cxn modelId="{B3B2E5D1-2EB7-428B-8619-2E68FC4D6690}" type="presParOf" srcId="{C32A2924-9B70-4916-87D6-7BB8FAB3BC4C}" destId="{E8D430E5-E131-45A7-A260-3CA70CAB868B}" srcOrd="0" destOrd="0" presId="urn:microsoft.com/office/officeart/2005/8/layout/hierarchy2"/>
    <dgm:cxn modelId="{A2722E30-DF22-4FD9-A5FD-6F369D9CD296}" type="presParOf" srcId="{7D005A68-754B-4080-ACD1-EFBAFD138CF5}" destId="{9C503884-F110-4185-84CD-E9471E808688}" srcOrd="3" destOrd="0" presId="urn:microsoft.com/office/officeart/2005/8/layout/hierarchy2"/>
    <dgm:cxn modelId="{57EA0106-0703-4CD8-964F-6E3720656C75}" type="presParOf" srcId="{9C503884-F110-4185-84CD-E9471E808688}" destId="{F7F96BC4-55CF-44F7-AB19-091CBE60B120}" srcOrd="0" destOrd="0" presId="urn:microsoft.com/office/officeart/2005/8/layout/hierarchy2"/>
    <dgm:cxn modelId="{A9163736-97BA-4BA7-AA40-BAC648FBBCE3}" type="presParOf" srcId="{9C503884-F110-4185-84CD-E9471E808688}" destId="{FB6AE215-B061-41D7-AC87-08245C166FE8}" srcOrd="1" destOrd="0" presId="urn:microsoft.com/office/officeart/2005/8/layout/hierarchy2"/>
    <dgm:cxn modelId="{B06BF25B-9A87-4B87-88EF-3B3943748020}" type="presParOf" srcId="{E62898B3-67AB-4652-A6D7-1B1CFAE1BA3D}" destId="{41CF724A-2EC1-4AD5-BCEA-6B3AA9F07F29}" srcOrd="2" destOrd="0" presId="urn:microsoft.com/office/officeart/2005/8/layout/hierarchy2"/>
    <dgm:cxn modelId="{BF27A713-F4EE-4EE2-8DD1-B801055FAC58}" type="presParOf" srcId="{41CF724A-2EC1-4AD5-BCEA-6B3AA9F07F29}" destId="{19DB2FBA-40BB-4866-A00E-C9853420723A}" srcOrd="0" destOrd="0" presId="urn:microsoft.com/office/officeart/2005/8/layout/hierarchy2"/>
    <dgm:cxn modelId="{EE9A3D56-C95E-4638-8312-A4735CEC6A62}" type="presParOf" srcId="{E62898B3-67AB-4652-A6D7-1B1CFAE1BA3D}" destId="{FE105362-BF6B-487F-8927-365D0F23DD2A}" srcOrd="3" destOrd="0" presId="urn:microsoft.com/office/officeart/2005/8/layout/hierarchy2"/>
    <dgm:cxn modelId="{FC1C0C10-0B99-4C6C-825C-5554D40A10E1}" type="presParOf" srcId="{FE105362-BF6B-487F-8927-365D0F23DD2A}" destId="{33820ED2-99CD-45B1-AA73-6856E56C1E6E}" srcOrd="0" destOrd="0" presId="urn:microsoft.com/office/officeart/2005/8/layout/hierarchy2"/>
    <dgm:cxn modelId="{14AC5CCF-CCEA-4D6D-B52F-BDF3C874012B}" type="presParOf" srcId="{FE105362-BF6B-487F-8927-365D0F23DD2A}" destId="{59226068-7545-4BE4-8CB0-E6D2C73790B8}" srcOrd="1" destOrd="0" presId="urn:microsoft.com/office/officeart/2005/8/layout/hierarchy2"/>
    <dgm:cxn modelId="{987CE02C-0D0C-44FD-9519-91DD191007CA}" type="presParOf" srcId="{59226068-7545-4BE4-8CB0-E6D2C73790B8}" destId="{DC4C3877-0A32-46D7-B249-04D3E1D10F8A}" srcOrd="0" destOrd="0" presId="urn:microsoft.com/office/officeart/2005/8/layout/hierarchy2"/>
    <dgm:cxn modelId="{011E19D8-7DCA-445A-977D-20788519225F}" type="presParOf" srcId="{DC4C3877-0A32-46D7-B249-04D3E1D10F8A}" destId="{7183CA92-A4E5-4BF5-86FC-CC0BBC0B616B}" srcOrd="0" destOrd="0" presId="urn:microsoft.com/office/officeart/2005/8/layout/hierarchy2"/>
    <dgm:cxn modelId="{206E4792-B527-4F64-AAC5-08FC5300F3C3}" type="presParOf" srcId="{59226068-7545-4BE4-8CB0-E6D2C73790B8}" destId="{7998ACF6-695D-40C0-B5B1-392B32596EB4}" srcOrd="1" destOrd="0" presId="urn:microsoft.com/office/officeart/2005/8/layout/hierarchy2"/>
    <dgm:cxn modelId="{1A14815E-67FA-4960-A4C7-7A65B9487863}" type="presParOf" srcId="{7998ACF6-695D-40C0-B5B1-392B32596EB4}" destId="{B3758E3E-C182-4274-B30E-50AAE9CA2332}" srcOrd="0" destOrd="0" presId="urn:microsoft.com/office/officeart/2005/8/layout/hierarchy2"/>
    <dgm:cxn modelId="{31757BF5-4F73-45C8-BC7D-AF71DDADE1E7}" type="presParOf" srcId="{7998ACF6-695D-40C0-B5B1-392B32596EB4}" destId="{3425603B-7008-4CC8-8188-387083842D7A}" srcOrd="1" destOrd="0" presId="urn:microsoft.com/office/officeart/2005/8/layout/hierarchy2"/>
    <dgm:cxn modelId="{BDD79A6C-BC19-440D-B696-0FB7124DC161}" type="presParOf" srcId="{59226068-7545-4BE4-8CB0-E6D2C73790B8}" destId="{37284BEE-B596-48CA-9429-B63288F8DC5E}" srcOrd="2" destOrd="0" presId="urn:microsoft.com/office/officeart/2005/8/layout/hierarchy2"/>
    <dgm:cxn modelId="{A8AE769E-6555-42BC-94E4-C969BDEDD90E}" type="presParOf" srcId="{37284BEE-B596-48CA-9429-B63288F8DC5E}" destId="{58C22509-3A0F-4F12-BCCB-AE34AEA57B82}" srcOrd="0" destOrd="0" presId="urn:microsoft.com/office/officeart/2005/8/layout/hierarchy2"/>
    <dgm:cxn modelId="{B3CE31EB-94CD-4240-BA3C-697A8B9A0808}" type="presParOf" srcId="{59226068-7545-4BE4-8CB0-E6D2C73790B8}" destId="{78430A01-8F2A-4802-88AD-7452C6A4FC2C}" srcOrd="3" destOrd="0" presId="urn:microsoft.com/office/officeart/2005/8/layout/hierarchy2"/>
    <dgm:cxn modelId="{24DFA3FD-9AD2-4FF9-A790-C1392FCD3463}" type="presParOf" srcId="{78430A01-8F2A-4802-88AD-7452C6A4FC2C}" destId="{1059B77F-9396-416C-B8E4-08A8285C4D1D}" srcOrd="0" destOrd="0" presId="urn:microsoft.com/office/officeart/2005/8/layout/hierarchy2"/>
    <dgm:cxn modelId="{71C81962-9F67-43E9-BD1A-73514D84A200}" type="presParOf" srcId="{78430A01-8F2A-4802-88AD-7452C6A4FC2C}" destId="{E5ABC9C0-3012-48CD-9990-4FE63235DC10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D392247-7037-4B51-BC13-924E8A065C70}">
      <dsp:nvSpPr>
        <dsp:cNvPr id="0" name=""/>
        <dsp:cNvSpPr/>
      </dsp:nvSpPr>
      <dsp:spPr>
        <a:xfrm>
          <a:off x="481076" y="705264"/>
          <a:ext cx="1619230" cy="809615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0" kern="1200" spc="0" dirty="0" smtClean="0"/>
            <a:t>Редукция переменных</a:t>
          </a:r>
          <a:endParaRPr lang="ru-RU" sz="1600" b="0" kern="1200" spc="0" dirty="0"/>
        </a:p>
      </dsp:txBody>
      <dsp:txXfrm>
        <a:off x="481076" y="705264"/>
        <a:ext cx="1619230" cy="809615"/>
      </dsp:txXfrm>
    </dsp:sp>
    <dsp:sp modelId="{DA8E397A-E932-40A4-A70F-110204923CE7}">
      <dsp:nvSpPr>
        <dsp:cNvPr id="0" name=""/>
        <dsp:cNvSpPr/>
      </dsp:nvSpPr>
      <dsp:spPr>
        <a:xfrm>
          <a:off x="2100306" y="1100151"/>
          <a:ext cx="305856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305856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2245588" y="1102426"/>
        <a:ext cx="15292" cy="15292"/>
      </dsp:txXfrm>
    </dsp:sp>
    <dsp:sp modelId="{FB6A5C35-B8D1-450A-910B-CE5228964F5A}">
      <dsp:nvSpPr>
        <dsp:cNvPr id="0" name=""/>
        <dsp:cNvSpPr/>
      </dsp:nvSpPr>
      <dsp:spPr>
        <a:xfrm>
          <a:off x="2406163" y="705264"/>
          <a:ext cx="1619230" cy="809615"/>
        </a:xfrm>
        <a:prstGeom prst="roundRect">
          <a:avLst>
            <a:gd name="adj" fmla="val 10000"/>
          </a:avLst>
        </a:prstGeom>
        <a:solidFill>
          <a:srgbClr val="FF5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 spc="0" dirty="0" smtClean="0">
              <a:solidFill>
                <a:schemeClr val="bg1"/>
              </a:solidFill>
            </a:rPr>
            <a:t>Нет</a:t>
          </a:r>
          <a:endParaRPr lang="ru-RU" sz="1600" b="1" kern="1200" spc="0" dirty="0">
            <a:solidFill>
              <a:schemeClr val="bg1"/>
            </a:solidFill>
          </a:endParaRPr>
        </a:p>
      </dsp:txBody>
      <dsp:txXfrm>
        <a:off x="2406163" y="705264"/>
        <a:ext cx="1619230" cy="809615"/>
      </dsp:txXfrm>
    </dsp:sp>
    <dsp:sp modelId="{8868CF13-DAC8-496C-8CA9-4B05A39ED296}">
      <dsp:nvSpPr>
        <dsp:cNvPr id="0" name=""/>
        <dsp:cNvSpPr/>
      </dsp:nvSpPr>
      <dsp:spPr>
        <a:xfrm rot="4480013">
          <a:off x="1703236" y="1620750"/>
          <a:ext cx="1079627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1079627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4480013">
        <a:off x="2216059" y="1603680"/>
        <a:ext cx="53981" cy="53981"/>
      </dsp:txXfrm>
    </dsp:sp>
    <dsp:sp modelId="{834A0E11-F4A3-4D36-BCE8-B4571FE25B99}">
      <dsp:nvSpPr>
        <dsp:cNvPr id="0" name=""/>
        <dsp:cNvSpPr/>
      </dsp:nvSpPr>
      <dsp:spPr>
        <a:xfrm>
          <a:off x="2385793" y="1746462"/>
          <a:ext cx="1619230" cy="809615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spc="0" dirty="0" smtClean="0"/>
            <a:t>Блочное разложение</a:t>
          </a:r>
          <a:endParaRPr lang="ru-RU" sz="1600" kern="1200" spc="0" dirty="0"/>
        </a:p>
      </dsp:txBody>
      <dsp:txXfrm>
        <a:off x="2385793" y="1746462"/>
        <a:ext cx="1619230" cy="809615"/>
      </dsp:txXfrm>
    </dsp:sp>
    <dsp:sp modelId="{3F768E8C-6A43-433D-8246-6806D9C30C9A}">
      <dsp:nvSpPr>
        <dsp:cNvPr id="0" name=""/>
        <dsp:cNvSpPr/>
      </dsp:nvSpPr>
      <dsp:spPr>
        <a:xfrm>
          <a:off x="4005024" y="2141349"/>
          <a:ext cx="305192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305192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>
        <a:off x="4149990" y="2143640"/>
        <a:ext cx="15259" cy="15259"/>
      </dsp:txXfrm>
    </dsp:sp>
    <dsp:sp modelId="{0DB8BAC5-B97A-4507-B4A7-4BE438EBA348}">
      <dsp:nvSpPr>
        <dsp:cNvPr id="0" name=""/>
        <dsp:cNvSpPr/>
      </dsp:nvSpPr>
      <dsp:spPr>
        <a:xfrm>
          <a:off x="4310216" y="1746462"/>
          <a:ext cx="1619230" cy="809615"/>
        </a:xfrm>
        <a:prstGeom prst="roundRect">
          <a:avLst>
            <a:gd name="adj" fmla="val 10000"/>
          </a:avLst>
        </a:prstGeom>
        <a:solidFill>
          <a:srgbClr val="FF5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 spc="0" dirty="0" smtClean="0">
              <a:solidFill>
                <a:schemeClr val="bg1"/>
              </a:solidFill>
            </a:rPr>
            <a:t>Нет</a:t>
          </a:r>
          <a:endParaRPr lang="ru-RU" sz="1600" b="1" kern="1200" spc="0" dirty="0">
            <a:solidFill>
              <a:schemeClr val="bg1"/>
            </a:solidFill>
          </a:endParaRPr>
        </a:p>
      </dsp:txBody>
      <dsp:txXfrm>
        <a:off x="4310216" y="1746462"/>
        <a:ext cx="1619230" cy="809615"/>
      </dsp:txXfrm>
    </dsp:sp>
    <dsp:sp modelId="{5F77FC32-278D-4B14-A3AC-CBB07E476F99}">
      <dsp:nvSpPr>
        <dsp:cNvPr id="0" name=""/>
        <dsp:cNvSpPr/>
      </dsp:nvSpPr>
      <dsp:spPr>
        <a:xfrm rot="4377256">
          <a:off x="3637053" y="2639048"/>
          <a:ext cx="1041133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1041133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4377256">
        <a:off x="4131591" y="2622940"/>
        <a:ext cx="52056" cy="52056"/>
      </dsp:txXfrm>
    </dsp:sp>
    <dsp:sp modelId="{14A04C2D-3388-4A97-B17B-66943A56D8CC}">
      <dsp:nvSpPr>
        <dsp:cNvPr id="0" name=""/>
        <dsp:cNvSpPr/>
      </dsp:nvSpPr>
      <dsp:spPr>
        <a:xfrm>
          <a:off x="4310216" y="2741860"/>
          <a:ext cx="1619230" cy="809615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spc="0" dirty="0" smtClean="0"/>
            <a:t>Ускорение шага </a:t>
          </a:r>
          <a:r>
            <a:rPr lang="en-US" sz="1600" kern="1200" spc="0" dirty="0" smtClean="0"/>
            <a:t>SQP</a:t>
          </a:r>
          <a:endParaRPr lang="ru-RU" sz="1600" kern="1200" spc="0" dirty="0"/>
        </a:p>
      </dsp:txBody>
      <dsp:txXfrm>
        <a:off x="4310216" y="2741860"/>
        <a:ext cx="1619230" cy="809615"/>
      </dsp:txXfrm>
    </dsp:sp>
    <dsp:sp modelId="{73B2D94F-5E9F-404C-83B4-2BFBF4A6A88B}">
      <dsp:nvSpPr>
        <dsp:cNvPr id="0" name=""/>
        <dsp:cNvSpPr/>
      </dsp:nvSpPr>
      <dsp:spPr>
        <a:xfrm rot="17516182">
          <a:off x="5708744" y="2809934"/>
          <a:ext cx="704643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704643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7516182">
        <a:off x="6043450" y="2802238"/>
        <a:ext cx="35232" cy="35232"/>
      </dsp:txXfrm>
    </dsp:sp>
    <dsp:sp modelId="{62395BE8-8194-499B-90F0-A11958A2D29B}">
      <dsp:nvSpPr>
        <dsp:cNvPr id="0" name=""/>
        <dsp:cNvSpPr/>
      </dsp:nvSpPr>
      <dsp:spPr>
        <a:xfrm>
          <a:off x="6192685" y="2088233"/>
          <a:ext cx="1619230" cy="809615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0" kern="1200" spc="0" dirty="0" smtClean="0">
              <a:solidFill>
                <a:schemeClr val="tx1"/>
              </a:solidFill>
            </a:rPr>
            <a:t>Полный гессиан</a:t>
          </a:r>
          <a:endParaRPr lang="ru-RU" sz="1600" b="0" kern="1200" spc="0" dirty="0">
            <a:solidFill>
              <a:schemeClr val="tx1"/>
            </a:solidFill>
          </a:endParaRPr>
        </a:p>
      </dsp:txBody>
      <dsp:txXfrm>
        <a:off x="6192685" y="2088233"/>
        <a:ext cx="1619230" cy="809615"/>
      </dsp:txXfrm>
    </dsp:sp>
    <dsp:sp modelId="{4D424070-CBF2-441D-82BA-B747D4DE1BA5}">
      <dsp:nvSpPr>
        <dsp:cNvPr id="0" name=""/>
        <dsp:cNvSpPr/>
      </dsp:nvSpPr>
      <dsp:spPr>
        <a:xfrm rot="16781392">
          <a:off x="7225322" y="1787875"/>
          <a:ext cx="1410614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1410614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6781392">
        <a:off x="7895364" y="1762530"/>
        <a:ext cx="70530" cy="70530"/>
      </dsp:txXfrm>
    </dsp:sp>
    <dsp:sp modelId="{908BC59E-5E8B-43C1-8716-537517EB70A0}">
      <dsp:nvSpPr>
        <dsp:cNvPr id="0" name=""/>
        <dsp:cNvSpPr/>
      </dsp:nvSpPr>
      <dsp:spPr>
        <a:xfrm>
          <a:off x="8049344" y="697743"/>
          <a:ext cx="1619230" cy="809615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0" kern="1200" spc="0" dirty="0" smtClean="0">
              <a:solidFill>
                <a:schemeClr val="tx1"/>
              </a:solidFill>
            </a:rPr>
            <a:t>Прямые методы</a:t>
          </a:r>
          <a:endParaRPr lang="ru-RU" sz="1600" b="0" kern="1200" spc="0" dirty="0">
            <a:solidFill>
              <a:schemeClr val="tx1"/>
            </a:solidFill>
          </a:endParaRPr>
        </a:p>
      </dsp:txBody>
      <dsp:txXfrm>
        <a:off x="8049344" y="697743"/>
        <a:ext cx="1619230" cy="809615"/>
      </dsp:txXfrm>
    </dsp:sp>
    <dsp:sp modelId="{C32A2924-9B70-4916-87D6-7BB8FAB3BC4C}">
      <dsp:nvSpPr>
        <dsp:cNvPr id="0" name=""/>
        <dsp:cNvSpPr/>
      </dsp:nvSpPr>
      <dsp:spPr>
        <a:xfrm rot="18444900">
          <a:off x="7735243" y="2327933"/>
          <a:ext cx="390773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390773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18444900">
        <a:off x="7920860" y="2328084"/>
        <a:ext cx="19538" cy="19538"/>
      </dsp:txXfrm>
    </dsp:sp>
    <dsp:sp modelId="{F7F96BC4-55CF-44F7-AB19-091CBE60B120}">
      <dsp:nvSpPr>
        <dsp:cNvPr id="0" name=""/>
        <dsp:cNvSpPr/>
      </dsp:nvSpPr>
      <dsp:spPr>
        <a:xfrm>
          <a:off x="8049344" y="1777859"/>
          <a:ext cx="1619230" cy="809615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0" kern="1200" spc="0" dirty="0" smtClean="0">
              <a:solidFill>
                <a:schemeClr val="tx1"/>
              </a:solidFill>
            </a:rPr>
            <a:t>Итерационные методы</a:t>
          </a:r>
          <a:endParaRPr lang="ru-RU" sz="1600" b="0" kern="1200" spc="0" dirty="0">
            <a:solidFill>
              <a:schemeClr val="tx1"/>
            </a:solidFill>
          </a:endParaRPr>
        </a:p>
      </dsp:txBody>
      <dsp:txXfrm>
        <a:off x="8049344" y="1777859"/>
        <a:ext cx="1619230" cy="809615"/>
      </dsp:txXfrm>
    </dsp:sp>
    <dsp:sp modelId="{41CF724A-2EC1-4AD5-BCEA-6B3AA9F07F29}">
      <dsp:nvSpPr>
        <dsp:cNvPr id="0" name=""/>
        <dsp:cNvSpPr/>
      </dsp:nvSpPr>
      <dsp:spPr>
        <a:xfrm rot="3913863">
          <a:off x="5746909" y="3422003"/>
          <a:ext cx="628313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628313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3913863">
        <a:off x="6045358" y="3416216"/>
        <a:ext cx="31415" cy="31415"/>
      </dsp:txXfrm>
    </dsp:sp>
    <dsp:sp modelId="{33820ED2-99CD-45B1-AA73-6856E56C1E6E}">
      <dsp:nvSpPr>
        <dsp:cNvPr id="0" name=""/>
        <dsp:cNvSpPr/>
      </dsp:nvSpPr>
      <dsp:spPr>
        <a:xfrm>
          <a:off x="6192685" y="3312372"/>
          <a:ext cx="1619230" cy="809615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 spc="0" dirty="0" smtClean="0">
              <a:solidFill>
                <a:schemeClr val="bg1"/>
              </a:solidFill>
            </a:rPr>
            <a:t>Неполный гессиан</a:t>
          </a:r>
          <a:endParaRPr lang="ru-RU" sz="1600" b="1" kern="1200" spc="0" dirty="0">
            <a:solidFill>
              <a:schemeClr val="bg1"/>
            </a:solidFill>
          </a:endParaRPr>
        </a:p>
      </dsp:txBody>
      <dsp:txXfrm>
        <a:off x="6192685" y="3312372"/>
        <a:ext cx="1619230" cy="809615"/>
      </dsp:txXfrm>
    </dsp:sp>
    <dsp:sp modelId="{DC4C3877-0A32-46D7-B249-04D3E1D10F8A}">
      <dsp:nvSpPr>
        <dsp:cNvPr id="0" name=""/>
        <dsp:cNvSpPr/>
      </dsp:nvSpPr>
      <dsp:spPr>
        <a:xfrm rot="2875692">
          <a:off x="7731902" y="3887277"/>
          <a:ext cx="485023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485023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2875692">
        <a:off x="7962288" y="3885072"/>
        <a:ext cx="24251" cy="24251"/>
      </dsp:txXfrm>
    </dsp:sp>
    <dsp:sp modelId="{B3758E3E-C182-4274-B30E-50AAE9CA2332}">
      <dsp:nvSpPr>
        <dsp:cNvPr id="0" name=""/>
        <dsp:cNvSpPr/>
      </dsp:nvSpPr>
      <dsp:spPr>
        <a:xfrm>
          <a:off x="8136912" y="3672408"/>
          <a:ext cx="1619230" cy="809615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 spc="0" dirty="0" smtClean="0">
              <a:solidFill>
                <a:schemeClr val="bg1"/>
              </a:solidFill>
            </a:rPr>
            <a:t>Прямые методы</a:t>
          </a:r>
          <a:endParaRPr lang="ru-RU" sz="1600" b="1" kern="1200" spc="0" dirty="0">
            <a:solidFill>
              <a:schemeClr val="bg1"/>
            </a:solidFill>
          </a:endParaRPr>
        </a:p>
      </dsp:txBody>
      <dsp:txXfrm>
        <a:off x="8136912" y="3672408"/>
        <a:ext cx="1619230" cy="809615"/>
      </dsp:txXfrm>
    </dsp:sp>
    <dsp:sp modelId="{37284BEE-B596-48CA-9429-B63288F8DC5E}">
      <dsp:nvSpPr>
        <dsp:cNvPr id="0" name=""/>
        <dsp:cNvSpPr/>
      </dsp:nvSpPr>
      <dsp:spPr>
        <a:xfrm rot="4598245">
          <a:off x="7271302" y="4391335"/>
          <a:ext cx="1406223" cy="19841"/>
        </a:xfrm>
        <a:custGeom>
          <a:avLst/>
          <a:gdLst/>
          <a:ahLst/>
          <a:cxnLst/>
          <a:rect l="0" t="0" r="0" b="0"/>
          <a:pathLst>
            <a:path>
              <a:moveTo>
                <a:pt x="0" y="9920"/>
              </a:moveTo>
              <a:lnTo>
                <a:pt x="1406223" y="9920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/>
        </a:p>
      </dsp:txBody>
      <dsp:txXfrm rot="4598245">
        <a:off x="7939258" y="4366100"/>
        <a:ext cx="70311" cy="70311"/>
      </dsp:txXfrm>
    </dsp:sp>
    <dsp:sp modelId="{1059B77F-9396-416C-B8E4-08A8285C4D1D}">
      <dsp:nvSpPr>
        <dsp:cNvPr id="0" name=""/>
        <dsp:cNvSpPr/>
      </dsp:nvSpPr>
      <dsp:spPr>
        <a:xfrm>
          <a:off x="8136912" y="4680524"/>
          <a:ext cx="1619230" cy="809615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0" kern="1200" spc="0" dirty="0" smtClean="0">
              <a:solidFill>
                <a:schemeClr val="tx1"/>
              </a:solidFill>
            </a:rPr>
            <a:t>Итерационные методы</a:t>
          </a:r>
          <a:endParaRPr lang="ru-RU" sz="1600" b="0" kern="1200" spc="0" dirty="0">
            <a:solidFill>
              <a:schemeClr val="tx1"/>
            </a:solidFill>
          </a:endParaRPr>
        </a:p>
      </dsp:txBody>
      <dsp:txXfrm>
        <a:off x="8136912" y="4680524"/>
        <a:ext cx="1619230" cy="80961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0225" cy="344488"/>
          </a:xfrm>
          <a:prstGeom prst="rect">
            <a:avLst/>
          </a:prstGeom>
        </p:spPr>
        <p:txBody>
          <a:bodyPr vert="horz" lIns="96551" tIns="48276" rIns="96551" bIns="48276" rtlCol="0"/>
          <a:lstStyle>
            <a:lvl1pPr algn="l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73725" y="0"/>
            <a:ext cx="4340225" cy="344488"/>
          </a:xfrm>
          <a:prstGeom prst="rect">
            <a:avLst/>
          </a:prstGeom>
        </p:spPr>
        <p:txBody>
          <a:bodyPr vert="horz" lIns="96551" tIns="48276" rIns="96551" bIns="48276" rtlCol="0"/>
          <a:lstStyle>
            <a:lvl1pPr algn="r">
              <a:defRPr sz="1300"/>
            </a:lvl1pPr>
          </a:lstStyle>
          <a:p>
            <a:pPr>
              <a:defRPr/>
            </a:pPr>
            <a:fld id="{252466CA-3441-4019-8AA7-53E26C66552A}" type="datetimeFigureOut">
              <a:rPr lang="ru-RU"/>
              <a:pPr>
                <a:defRPr/>
              </a:pPr>
              <a:t>19.06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35738"/>
            <a:ext cx="4340225" cy="344487"/>
          </a:xfrm>
          <a:prstGeom prst="rect">
            <a:avLst/>
          </a:prstGeom>
        </p:spPr>
        <p:txBody>
          <a:bodyPr vert="horz" lIns="96551" tIns="48276" rIns="96551" bIns="48276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73725" y="6535738"/>
            <a:ext cx="4340225" cy="344487"/>
          </a:xfrm>
          <a:prstGeom prst="rect">
            <a:avLst/>
          </a:prstGeom>
        </p:spPr>
        <p:txBody>
          <a:bodyPr vert="horz" lIns="96551" tIns="48276" rIns="96551" bIns="48276" rtlCol="0" anchor="b"/>
          <a:lstStyle>
            <a:lvl1pPr algn="r">
              <a:defRPr sz="1300"/>
            </a:lvl1pPr>
          </a:lstStyle>
          <a:p>
            <a:pPr>
              <a:defRPr/>
            </a:pPr>
            <a:fld id="{A4821E46-37B2-4C1E-A4E2-1509FA7B95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0225" cy="344488"/>
          </a:xfrm>
          <a:prstGeom prst="rect">
            <a:avLst/>
          </a:prstGeom>
        </p:spPr>
        <p:txBody>
          <a:bodyPr vert="horz" lIns="96551" tIns="48276" rIns="96551" bIns="4827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73725" y="0"/>
            <a:ext cx="4340225" cy="344488"/>
          </a:xfrm>
          <a:prstGeom prst="rect">
            <a:avLst/>
          </a:prstGeom>
        </p:spPr>
        <p:txBody>
          <a:bodyPr vert="horz" lIns="96551" tIns="48276" rIns="96551" bIns="4827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224C0E91-2BEC-496D-AE19-7806AB0D848A}" type="datetimeFigureOut">
              <a:rPr lang="ru-RU"/>
              <a:pPr>
                <a:defRPr/>
              </a:pPr>
              <a:t>19.06.2012</a:t>
            </a:fld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001713" y="3268663"/>
            <a:ext cx="8012112" cy="3097212"/>
          </a:xfrm>
          <a:prstGeom prst="rect">
            <a:avLst/>
          </a:prstGeom>
        </p:spPr>
        <p:txBody>
          <a:bodyPr vert="horz" lIns="96551" tIns="48276" rIns="96551" bIns="48276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35738"/>
            <a:ext cx="4340225" cy="344487"/>
          </a:xfrm>
          <a:prstGeom prst="rect">
            <a:avLst/>
          </a:prstGeom>
        </p:spPr>
        <p:txBody>
          <a:bodyPr vert="horz" lIns="96551" tIns="48276" rIns="96551" bIns="4827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73725" y="6535738"/>
            <a:ext cx="4340225" cy="344487"/>
          </a:xfrm>
          <a:prstGeom prst="rect">
            <a:avLst/>
          </a:prstGeom>
        </p:spPr>
        <p:txBody>
          <a:bodyPr vert="horz" lIns="96551" tIns="48276" rIns="96551" bIns="4827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D4DB3F2F-B5A0-4562-8864-0974AB2CC46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7783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5726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43668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9145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394586" algn="l" defTabSz="9578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873504" algn="l" defTabSz="9578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352421" algn="l" defTabSz="9578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831338" algn="l" defTabSz="95783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Здравствуйте, уважаемая комиссия! Я, Соловьёв Сергей, хотел бы представить вашему вниманию дипломную работу по теме «Оценка параметров обыкновенных дифференциальных уравнений с запаздывающими аргументами». </a:t>
            </a:r>
          </a:p>
          <a:p>
            <a:r>
              <a:rPr lang="ru-RU" dirty="0" smtClean="0"/>
              <a:t>Часто описание процессов протекающих в экономике, физике, химии и других областях приводит к моделям, включающим в себя обыкновенные дифференциальные уравнения с запаздывающими аргументами. Когда получаемые уравнения разрешимы аналитически, проблемы в оценке их параметров не возникает – их можно легко оценить, например, методом наименьших квадратов. В случае же когда получить решение в явном виде не удаётся нужно применять специальные численные методы. Задача оценки параметров ОДУ без запаздывающих аргументов –</a:t>
            </a:r>
            <a:r>
              <a:rPr lang="ru-RU" baseline="0" dirty="0" smtClean="0"/>
              <a:t> </a:t>
            </a:r>
            <a:r>
              <a:rPr lang="ru-RU" dirty="0" smtClean="0"/>
              <a:t>изучена, однако добавление запаздывающих факторов сильно её усложняет и в свободном доступе работ об её эффективном решении не так много, не говоря уже о реализ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B0A15-243B-4923-B22D-E28CC7A0811F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Далее</a:t>
            </a:r>
            <a:r>
              <a:rPr lang="ru-RU" baseline="0" dirty="0" smtClean="0"/>
              <a:t> </a:t>
            </a:r>
            <a:r>
              <a:rPr lang="ru-RU" dirty="0" smtClean="0"/>
              <a:t>были </a:t>
            </a:r>
            <a:r>
              <a:rPr lang="ru-RU" dirty="0" smtClean="0"/>
              <a:t>рассмотрены способы ускорения шага </a:t>
            </a:r>
            <a:r>
              <a:rPr lang="en-US" dirty="0" smtClean="0"/>
              <a:t>SQP </a:t>
            </a:r>
            <a:r>
              <a:rPr lang="ru-RU" dirty="0" smtClean="0"/>
              <a:t>алгоритма,</a:t>
            </a:r>
            <a:r>
              <a:rPr lang="ru-RU" baseline="0" dirty="0" smtClean="0"/>
              <a:t> а, именно, ускорение </a:t>
            </a:r>
            <a:r>
              <a:rPr lang="ru-RU" dirty="0" smtClean="0"/>
              <a:t>решения системы</a:t>
            </a:r>
            <a:r>
              <a:rPr lang="ru-RU" baseline="0" dirty="0" smtClean="0"/>
              <a:t> подзадачи </a:t>
            </a:r>
            <a:r>
              <a:rPr lang="en-US" baseline="0" dirty="0" smtClean="0"/>
              <a:t>SQP</a:t>
            </a:r>
            <a:r>
              <a:rPr lang="ru-RU" baseline="0" dirty="0" smtClean="0"/>
              <a:t>,</a:t>
            </a:r>
            <a:r>
              <a:rPr lang="ru-RU" dirty="0" smtClean="0"/>
              <a:t> которая обладает следующими свойствами – она не положительно определённая, симметричная и разреженная. Были исследованы различные прямые и итерационные методы решения данной системы уравнений и </a:t>
            </a:r>
            <a:r>
              <a:rPr lang="ru-RU" dirty="0" smtClean="0"/>
              <a:t>выбраны наиболее </a:t>
            </a:r>
            <a:r>
              <a:rPr lang="ru-RU" dirty="0" smtClean="0"/>
              <a:t>быстрые из них.</a:t>
            </a:r>
            <a:endParaRPr lang="en-US" dirty="0" smtClean="0"/>
          </a:p>
          <a:p>
            <a:r>
              <a:rPr lang="ru-RU" dirty="0" smtClean="0"/>
              <a:t>Для</a:t>
            </a:r>
            <a:r>
              <a:rPr lang="ru-RU" baseline="0" dirty="0" smtClean="0"/>
              <a:t> этого д</a:t>
            </a:r>
            <a:r>
              <a:rPr lang="ru-RU" dirty="0" smtClean="0"/>
              <a:t>ля </a:t>
            </a:r>
            <a:r>
              <a:rPr lang="ru-RU" dirty="0" smtClean="0"/>
              <a:t>набора тестовых </a:t>
            </a:r>
            <a:r>
              <a:rPr lang="ru-RU" dirty="0" smtClean="0"/>
              <a:t>примеров замерялось время работы различных алгоритмов решения СЛАУ</a:t>
            </a:r>
            <a:r>
              <a:rPr lang="ru-RU" baseline="0" dirty="0" smtClean="0"/>
              <a:t> </a:t>
            </a:r>
            <a:r>
              <a:rPr lang="ru-RU" dirty="0" smtClean="0"/>
              <a:t>в зависимости от числа элементов сетки </a:t>
            </a:r>
            <a:r>
              <a:rPr lang="en-US" dirty="0" smtClean="0"/>
              <a:t>n</a:t>
            </a:r>
            <a:r>
              <a:rPr lang="ru-RU" dirty="0" smtClean="0"/>
              <a:t>.</a:t>
            </a:r>
          </a:p>
          <a:p>
            <a:r>
              <a:rPr lang="ru-RU" dirty="0" smtClean="0"/>
              <a:t>На слайде графически представлен результаты для одной задачи</a:t>
            </a:r>
            <a:r>
              <a:rPr lang="en-US" dirty="0" smtClean="0"/>
              <a:t>. </a:t>
            </a:r>
            <a:r>
              <a:rPr lang="ru-RU" dirty="0" smtClean="0"/>
              <a:t>На основе измерений было </a:t>
            </a:r>
            <a:r>
              <a:rPr lang="ru-RU" dirty="0" smtClean="0"/>
              <a:t>выбрано</a:t>
            </a:r>
            <a:r>
              <a:rPr lang="ru-RU" baseline="0" dirty="0" smtClean="0"/>
              <a:t> </a:t>
            </a:r>
            <a:r>
              <a:rPr lang="ru-RU" dirty="0" smtClean="0"/>
              <a:t>два </a:t>
            </a:r>
            <a:r>
              <a:rPr lang="ru-RU" dirty="0" smtClean="0"/>
              <a:t>метода</a:t>
            </a:r>
            <a:r>
              <a:rPr lang="en-US" dirty="0" smtClean="0"/>
              <a:t> –</a:t>
            </a:r>
            <a:r>
              <a:rPr lang="ru-RU" dirty="0" smtClean="0"/>
              <a:t> </a:t>
            </a:r>
            <a:r>
              <a:rPr lang="en-US" dirty="0" smtClean="0"/>
              <a:t>LDL </a:t>
            </a:r>
            <a:r>
              <a:rPr lang="ru-RU" dirty="0" smtClean="0"/>
              <a:t>разложение и метод бисопряжённых градиентов и для них произведены дальнейшие исследования.</a:t>
            </a:r>
            <a:endParaRPr lang="en-US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E6E80E-E738-409C-A8F7-7EC7F58916AC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LDL </a:t>
            </a:r>
            <a:r>
              <a:rPr lang="ru-RU" dirty="0" smtClean="0"/>
              <a:t>разложение </a:t>
            </a:r>
            <a:r>
              <a:rPr lang="ru-RU" dirty="0" smtClean="0"/>
              <a:t>может </a:t>
            </a:r>
            <a:r>
              <a:rPr lang="ru-RU" dirty="0" smtClean="0"/>
              <a:t>привести к увеличению числа ненулевых элементов в матрице </a:t>
            </a:r>
            <a:r>
              <a:rPr lang="en-US" dirty="0" smtClean="0"/>
              <a:t>L</a:t>
            </a:r>
            <a:r>
              <a:rPr lang="ru-RU" dirty="0" smtClean="0"/>
              <a:t> относительно матрицы </a:t>
            </a:r>
            <a:r>
              <a:rPr lang="en-US" dirty="0" smtClean="0"/>
              <a:t>A</a:t>
            </a:r>
            <a:r>
              <a:rPr lang="ru-RU" dirty="0" smtClean="0"/>
              <a:t>, и чтобы избежать этого применяют различные способы переупорядочивания элементов оригинальной матрицы.</a:t>
            </a:r>
          </a:p>
          <a:p>
            <a:r>
              <a:rPr lang="ru-RU" dirty="0" smtClean="0"/>
              <a:t>Основным параметром методов переупорядочивания служит пороговое значение, которое регулирует баланс между численной устойчивостью и числом ненулевых элементов матриц разложения.</a:t>
            </a:r>
          </a:p>
          <a:p>
            <a:r>
              <a:rPr lang="ru-RU" dirty="0" smtClean="0"/>
              <a:t>В результате численных экспериментов </a:t>
            </a:r>
            <a:r>
              <a:rPr lang="ru-RU" dirty="0" smtClean="0"/>
              <a:t>этот параметр был выбран так чтобы уменьшить общее время работы алгоритма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55450-ACE0-45E9-BDA7-8C25AFDB97F2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Для итерационных методов большую роль играют предобуславливатели, целью которых является понижение числа обусловленности для матрицы системы. </a:t>
            </a:r>
            <a:r>
              <a:rPr lang="ru-RU" dirty="0" smtClean="0"/>
              <a:t>Используя </a:t>
            </a:r>
            <a:r>
              <a:rPr lang="ru-RU" dirty="0" smtClean="0"/>
              <a:t>неполное разложение и изменяя значение порога отбрасываемых элементов для него</a:t>
            </a:r>
            <a:r>
              <a:rPr lang="ru-RU" baseline="0" dirty="0" smtClean="0"/>
              <a:t> можно </a:t>
            </a:r>
            <a:r>
              <a:rPr lang="ru-RU" baseline="0" dirty="0" smtClean="0"/>
              <a:t>получать разные предобуславливатели</a:t>
            </a:r>
            <a:r>
              <a:rPr lang="ru-RU" dirty="0" smtClean="0"/>
              <a:t>, время работы алгоритма для которых будет отличаться.</a:t>
            </a:r>
            <a:endParaRPr lang="ru-RU" dirty="0" smtClean="0"/>
          </a:p>
          <a:p>
            <a:r>
              <a:rPr lang="ru-RU" dirty="0" smtClean="0"/>
              <a:t>Проведя вычисления для различных значений порога было выбрано</a:t>
            </a:r>
            <a:r>
              <a:rPr lang="ru-RU" baseline="0" dirty="0" smtClean="0"/>
              <a:t> то, которое приводит к </a:t>
            </a:r>
            <a:r>
              <a:rPr lang="ru-RU" baseline="0" dirty="0" smtClean="0"/>
              <a:t>наименьшему времени работы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50EE97-E49D-4A49-A92F-EA15D4E6097E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Далее был рассмотрен вопрос о выборе типа используемого Гессиана лагранжиана для матрицы</a:t>
            </a:r>
            <a:r>
              <a:rPr lang="en-US" dirty="0" smtClean="0"/>
              <a:t> (</a:t>
            </a:r>
            <a:r>
              <a:rPr lang="ru-RU" dirty="0" smtClean="0"/>
              <a:t>5.1</a:t>
            </a:r>
            <a:r>
              <a:rPr lang="en-US" dirty="0" smtClean="0"/>
              <a:t>)</a:t>
            </a:r>
            <a:r>
              <a:rPr lang="ru-RU" dirty="0" smtClean="0"/>
              <a:t> подзадачи </a:t>
            </a:r>
            <a:r>
              <a:rPr lang="en-US" dirty="0" smtClean="0"/>
              <a:t>SQP</a:t>
            </a:r>
            <a:r>
              <a:rPr lang="ru-RU" dirty="0" smtClean="0"/>
              <a:t>. </a:t>
            </a:r>
          </a:p>
          <a:p>
            <a:r>
              <a:rPr lang="ru-RU" dirty="0" smtClean="0"/>
              <a:t>Среди возможных вариантов выбора – два: либо полный гессиан, либо неполный.</a:t>
            </a:r>
          </a:p>
          <a:p>
            <a:r>
              <a:rPr lang="ru-RU" dirty="0" smtClean="0"/>
              <a:t>Преимущества полного гессиана заключаются в том, что </a:t>
            </a:r>
            <a:r>
              <a:rPr lang="en-US" dirty="0" smtClean="0"/>
              <a:t>SQP </a:t>
            </a:r>
            <a:r>
              <a:rPr lang="ru-RU" dirty="0" smtClean="0"/>
              <a:t>метод сходится за меньшее число итераций.</a:t>
            </a:r>
          </a:p>
          <a:p>
            <a:r>
              <a:rPr lang="ru-RU" dirty="0" smtClean="0"/>
              <a:t>Неполный гессиан вычисляется быстрее, содержит меньше ненулевых элементов и приводит к более простому виду матрицы (5.1), что в итоге приводит к большему числу итераций, но общее время работы алгоритма, как показали опыты становится меньше</a:t>
            </a:r>
            <a:r>
              <a:rPr lang="ru-RU" dirty="0" smtClean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CBDFC3-D701-40A4-BBF7-1411E29F89A7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Реализация алгоритма решения была написана в среде разработки </a:t>
            </a:r>
            <a:r>
              <a:rPr lang="en-US" dirty="0" smtClean="0"/>
              <a:t>MATLAB </a:t>
            </a:r>
            <a:r>
              <a:rPr lang="ru-RU" dirty="0" smtClean="0"/>
              <a:t>и представляет из себя программу с графическим интерфейсом пользователя. </a:t>
            </a:r>
          </a:p>
          <a:p>
            <a:pPr>
              <a:defRPr/>
            </a:pPr>
            <a:r>
              <a:rPr lang="ru-RU" dirty="0" smtClean="0"/>
              <a:t>На слайде приведён видеоролик работы приложения:</a:t>
            </a:r>
            <a:r>
              <a:rPr lang="ru-RU" baseline="0" dirty="0" smtClean="0"/>
              <a:t> пользователь вводит правую часть ОДУ с запаздывающими аргументами, функцию истории процесса, число и величины запаздываний, начальное приближение параметров и другие константы.</a:t>
            </a:r>
          </a:p>
          <a:p>
            <a:pPr>
              <a:defRPr/>
            </a:pPr>
            <a:r>
              <a:rPr lang="ru-RU" baseline="0" dirty="0" smtClean="0"/>
              <a:t>После выбора файла с данными начинается вычисление результата, который выводится в правую часть окна и состоит из оценок параметров и графика </a:t>
            </a:r>
            <a:r>
              <a:rPr lang="ru-RU" baseline="0" dirty="0" smtClean="0"/>
              <a:t>решения.</a:t>
            </a:r>
            <a:endParaRPr lang="ru-RU" baseline="0" dirty="0" smtClean="0"/>
          </a:p>
          <a:p>
            <a:pPr>
              <a:defRPr/>
            </a:pPr>
            <a:r>
              <a:rPr lang="ru-RU" baseline="0" dirty="0" smtClean="0"/>
              <a:t>Заметим, что пользователю не нужно вводить ни градиент, ни гессиан функции </a:t>
            </a:r>
            <a:r>
              <a:rPr lang="en-US" baseline="0" dirty="0" smtClean="0"/>
              <a:t>f – </a:t>
            </a:r>
            <a:r>
              <a:rPr lang="ru-RU" baseline="0" dirty="0" smtClean="0"/>
              <a:t>они рассчитываются </a:t>
            </a:r>
            <a:r>
              <a:rPr lang="ru-RU" baseline="0" dirty="0" smtClean="0"/>
              <a:t>автоматически </a:t>
            </a:r>
            <a:r>
              <a:rPr lang="ru-RU" baseline="0" dirty="0" smtClean="0"/>
              <a:t>с помощью </a:t>
            </a:r>
            <a:r>
              <a:rPr lang="ru-RU" baseline="0" dirty="0" smtClean="0"/>
              <a:t>пакета символьных </a:t>
            </a:r>
            <a:r>
              <a:rPr lang="ru-RU" baseline="0" dirty="0" smtClean="0"/>
              <a:t>вычислений</a:t>
            </a:r>
            <a:r>
              <a:rPr lang="ru-RU" baseline="0" dirty="0" smtClean="0"/>
              <a:t>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7290A4-4025-47C2-ABAD-7D8A86D4EADC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Полученная программа была оттестирована на нескольких модельных примерах. В качестве примеров брались дифференциальные уравнения, для которых известны точные решения. </a:t>
            </a:r>
            <a:r>
              <a:rPr lang="ru-RU" dirty="0" smtClean="0"/>
              <a:t>По точному решению строились исходные данные, </a:t>
            </a:r>
            <a:r>
              <a:rPr lang="ru-RU" dirty="0" smtClean="0"/>
              <a:t>в </a:t>
            </a:r>
            <a:r>
              <a:rPr lang="ru-RU" dirty="0" smtClean="0"/>
              <a:t>которые вносились случайные </a:t>
            </a:r>
            <a:r>
              <a:rPr lang="ru-RU" dirty="0" smtClean="0"/>
              <a:t>ошибки. Далее запускалась программа и численное решение сравнивалось с точным.</a:t>
            </a:r>
          </a:p>
          <a:p>
            <a:r>
              <a:rPr lang="ru-RU" dirty="0" smtClean="0"/>
              <a:t>На </a:t>
            </a:r>
            <a:r>
              <a:rPr lang="ru-RU" dirty="0" smtClean="0"/>
              <a:t>слайдах также приведены графики ошибок решения,</a:t>
            </a:r>
            <a:r>
              <a:rPr lang="ru-RU" baseline="0" dirty="0" smtClean="0"/>
              <a:t> </a:t>
            </a:r>
            <a:r>
              <a:rPr lang="ru-RU" baseline="0" dirty="0" smtClean="0"/>
              <a:t>случайная </a:t>
            </a:r>
            <a:r>
              <a:rPr lang="ru-RU" baseline="0" dirty="0" err="1" smtClean="0"/>
              <a:t>распределённость</a:t>
            </a:r>
            <a:r>
              <a:rPr lang="ru-RU" baseline="0" dirty="0" smtClean="0"/>
              <a:t> </a:t>
            </a:r>
            <a:r>
              <a:rPr lang="ru-RU" baseline="0" dirty="0" smtClean="0"/>
              <a:t>которых обусловлена </a:t>
            </a:r>
            <a:r>
              <a:rPr lang="ru-RU" baseline="0" dirty="0" smtClean="0"/>
              <a:t>ошибками в </a:t>
            </a:r>
            <a:r>
              <a:rPr lang="ru-RU" baseline="0" dirty="0" smtClean="0"/>
              <a:t>данных и </a:t>
            </a:r>
            <a:r>
              <a:rPr lang="ru-RU" baseline="0" dirty="0" smtClean="0"/>
              <a:t>означает хорошее качество приближения.</a:t>
            </a:r>
          </a:p>
          <a:p>
            <a:endParaRPr lang="ru-RU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В примеры для тестирования входят как и ОДУ с одним или несколькими неизвестными параметрами так и ДУ с запаздывающими аргументами.</a:t>
            </a:r>
          </a:p>
          <a:p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0B4231-D66D-4896-B0F4-AC476B99B9E2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B70DD-61E4-4EFF-8492-C8F6FD77566E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BB5CE2-91EB-434C-AC79-451955B95B76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85FB6-6485-4AE9-B519-A9E6588D2D70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Дополнительным результатом работы стало получение оценок параметров демографической модели с запаздывающими аргументами.</a:t>
            </a:r>
            <a:endParaRPr lang="en-US" dirty="0" smtClean="0"/>
          </a:p>
          <a:p>
            <a:r>
              <a:rPr lang="ru-RU" dirty="0" smtClean="0"/>
              <a:t>Модель характеризуется уравнением (15) на приведенным слайде и включает в себя три </a:t>
            </a:r>
            <a:r>
              <a:rPr lang="ru-RU" dirty="0" smtClean="0"/>
              <a:t>запаздывания</a:t>
            </a:r>
            <a:r>
              <a:rPr lang="ru-RU" baseline="0" dirty="0" smtClean="0"/>
              <a:t> </a:t>
            </a:r>
            <a:r>
              <a:rPr lang="ru-RU" dirty="0" smtClean="0"/>
              <a:t>и </a:t>
            </a:r>
            <a:r>
              <a:rPr lang="ru-RU" dirty="0" smtClean="0"/>
              <a:t>три неизвестных параметра (</a:t>
            </a:r>
            <a:r>
              <a:rPr lang="en-US" dirty="0" smtClean="0"/>
              <a:t>r, k, gamma</a:t>
            </a:r>
            <a:r>
              <a:rPr lang="ru-RU" dirty="0" smtClean="0"/>
              <a:t>), оценки которых нужно</a:t>
            </a:r>
            <a:r>
              <a:rPr lang="ru-RU" baseline="0" dirty="0" smtClean="0"/>
              <a:t> </a:t>
            </a:r>
            <a:r>
              <a:rPr lang="ru-RU" baseline="0" dirty="0" smtClean="0"/>
              <a:t>получить. Также в уравнение входит параметр </a:t>
            </a:r>
            <a:r>
              <a:rPr lang="en-US" baseline="0" dirty="0" smtClean="0"/>
              <a:t>Pc</a:t>
            </a:r>
            <a:r>
              <a:rPr lang="ru-RU" baseline="0" dirty="0" smtClean="0"/>
              <a:t>, отвечающий стационарной численности населения, экспертные оценки которого известны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06DDE4-8014-44FF-89E4-EB40E5FFC416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В настоящей работе мною была исследована задача оценки параметров ОДУ с запаздывающими аргументами, найден быстрый и эффективный алгоритм решения, а также написана его реализация в виде программы с графическим интерфейсом в среде разработки </a:t>
            </a:r>
            <a:r>
              <a:rPr lang="en-US" dirty="0" smtClean="0"/>
              <a:t>MATLAB.</a:t>
            </a:r>
            <a:endParaRPr lang="ru-RU" dirty="0" smtClean="0"/>
          </a:p>
          <a:p>
            <a:r>
              <a:rPr lang="ru-RU" dirty="0" smtClean="0"/>
              <a:t>Практическим результатом работы стало получение оценок параметров для одной модели демографической </a:t>
            </a:r>
            <a:r>
              <a:rPr lang="ru-RU" dirty="0" smtClean="0"/>
              <a:t>динамики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D410C9-880E-4462-8712-65016415F68D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Исходные данные представляют из себя статистику </a:t>
            </a:r>
            <a:r>
              <a:rPr lang="ru-RU" dirty="0" smtClean="0"/>
              <a:t>численности </a:t>
            </a:r>
            <a:r>
              <a:rPr lang="ru-RU" dirty="0" smtClean="0"/>
              <a:t>населения с интервалом в 1 год. На слайдах представлены оценки параметров </a:t>
            </a:r>
            <a:r>
              <a:rPr lang="en-US" dirty="0" smtClean="0"/>
              <a:t>r, k, gamma</a:t>
            </a:r>
            <a:r>
              <a:rPr lang="ru-RU" dirty="0" smtClean="0"/>
              <a:t>, а также графически представлено численное решение уравнения для различных значений</a:t>
            </a:r>
            <a:r>
              <a:rPr lang="ru-RU" baseline="0" dirty="0" smtClean="0"/>
              <a:t> стационарной численности населения </a:t>
            </a:r>
            <a:r>
              <a:rPr lang="en-US" baseline="0" dirty="0" smtClean="0"/>
              <a:t>Pc.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Время решение данной задачи при использовании всех оптимизаций составило 8 сек</a:t>
            </a:r>
            <a:r>
              <a:rPr lang="en-US" dirty="0" smtClean="0"/>
              <a:t>, </a:t>
            </a:r>
            <a:r>
              <a:rPr lang="ru-RU" dirty="0" smtClean="0"/>
              <a:t>а</a:t>
            </a:r>
            <a:r>
              <a:rPr lang="en-US" dirty="0" smtClean="0"/>
              <a:t> </a:t>
            </a:r>
            <a:r>
              <a:rPr lang="ru-RU" dirty="0" smtClean="0"/>
              <a:t>сетка численного интегрирования включала более </a:t>
            </a:r>
            <a:r>
              <a:rPr lang="en-US" dirty="0" smtClean="0"/>
              <a:t>&gt;</a:t>
            </a:r>
            <a:r>
              <a:rPr lang="ru-RU" dirty="0" smtClean="0"/>
              <a:t> 3000 элемент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572BF7-BE9D-4838-9A72-DD1571A7E35C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39A4CA-42F8-49CE-A38D-BDF77BA83325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BBC34A-EB1E-47CD-93D8-218C9179B19D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7916DE-494C-46B8-B4BD-D888C90F8437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Построение </a:t>
            </a:r>
            <a:r>
              <a:rPr lang="ru-RU" baseline="0" dirty="0" smtClean="0"/>
              <a:t>графиков ошибок решения привело к интересным результатам – на них появились «волны», которые могут обусловлены ошибками в модели. Авторы данной модели уже проинформированы о полученных результатах и будут проводить дальнейшее исследование такого поведени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39A4CA-42F8-49CE-A38D-BDF77BA83325}" type="slidenum">
              <a:rPr lang="ru-RU" smtClean="0"/>
              <a:pPr>
                <a:defRPr/>
              </a:pPr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Итогом </a:t>
            </a:r>
            <a:r>
              <a:rPr lang="ru-RU" baseline="0" dirty="0" smtClean="0"/>
              <a:t>дипломной работы стало получение алгоритма решения задачи оценки параметров обыкновенных дифференциальных уравнений с запаздывающими аргументами, его реализации в виде программы с графическим интерфейсом пользователя, а также получение оценок для модели демографической динамик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DB3F2F-B5A0-4562-8864-0974AB2CC467}" type="slidenum">
              <a:rPr lang="ru-RU" smtClean="0"/>
              <a:pPr>
                <a:defRPr/>
              </a:pPr>
              <a:t>26</a:t>
            </a:fld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пасибо за внимание, если у вас есть вопросы – я с радостью </a:t>
            </a:r>
            <a:r>
              <a:rPr lang="ru-RU" dirty="0" smtClean="0"/>
              <a:t>готов на</a:t>
            </a:r>
            <a:r>
              <a:rPr lang="ru-RU" baseline="0" dirty="0" smtClean="0"/>
              <a:t> </a:t>
            </a:r>
            <a:r>
              <a:rPr lang="ru-RU" baseline="0" dirty="0" smtClean="0"/>
              <a:t>них ответить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DB3F2F-B5A0-4562-8864-0974AB2CC467}" type="slidenum">
              <a:rPr lang="ru-RU" smtClean="0"/>
              <a:pPr>
                <a:defRPr/>
              </a:pPr>
              <a:t>27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Поставим задачу формально: пусть имеются некоторые данные </a:t>
            </a:r>
            <a:r>
              <a:rPr lang="en-US" dirty="0" err="1" smtClean="0"/>
              <a:t>ti</a:t>
            </a:r>
            <a:r>
              <a:rPr lang="ru-RU" dirty="0" smtClean="0"/>
              <a:t> с крышечкой</a:t>
            </a:r>
            <a:r>
              <a:rPr lang="ru-RU" baseline="0" dirty="0" smtClean="0"/>
              <a:t> </a:t>
            </a:r>
            <a:r>
              <a:rPr lang="en-US" dirty="0" smtClean="0"/>
              <a:t>, xi</a:t>
            </a:r>
            <a:r>
              <a:rPr lang="ru-RU" baseline="0" dirty="0" smtClean="0"/>
              <a:t> </a:t>
            </a:r>
            <a:r>
              <a:rPr lang="ru-RU" dirty="0" smtClean="0"/>
              <a:t>с крышечкой, модель, заданная обыкновенным дифференциальным уравнением с запаздывающим аргументом (1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r>
              <a:rPr lang="ru-RU" dirty="0" smtClean="0"/>
              <a:t>и</a:t>
            </a:r>
            <a:r>
              <a:rPr lang="ru-RU" baseline="0" dirty="0" smtClean="0"/>
              <a:t> неизвестным параметром </a:t>
            </a:r>
            <a:r>
              <a:rPr lang="en-US" baseline="0" dirty="0" smtClean="0"/>
              <a:t>p</a:t>
            </a:r>
            <a:r>
              <a:rPr lang="ru-RU" dirty="0" smtClean="0"/>
              <a:t> </a:t>
            </a:r>
            <a:r>
              <a:rPr lang="ru-RU" dirty="0" smtClean="0"/>
              <a:t>и некая история процесса </a:t>
            </a:r>
            <a:r>
              <a:rPr lang="en-US" dirty="0" err="1" smtClean="0"/>
              <a:t>xh</a:t>
            </a:r>
            <a:r>
              <a:rPr lang="en-US" dirty="0" smtClean="0"/>
              <a:t>.</a:t>
            </a:r>
            <a:r>
              <a:rPr lang="ru-RU" baseline="0" dirty="0" smtClean="0"/>
              <a:t> Отметим здесь, что аналитического решения (1) может и не быть.</a:t>
            </a:r>
          </a:p>
          <a:p>
            <a:endParaRPr lang="ru-RU" dirty="0" smtClean="0"/>
          </a:p>
          <a:p>
            <a:r>
              <a:rPr lang="ru-RU" dirty="0" smtClean="0"/>
              <a:t>Нужно найти такой вектор </a:t>
            </a:r>
            <a:r>
              <a:rPr lang="en-US" dirty="0" smtClean="0"/>
              <a:t>p</a:t>
            </a:r>
            <a:r>
              <a:rPr lang="ru-RU" dirty="0" smtClean="0"/>
              <a:t>, что </a:t>
            </a:r>
            <a:r>
              <a:rPr lang="en-US" dirty="0" smtClean="0"/>
              <a:t>x</a:t>
            </a:r>
            <a:r>
              <a:rPr lang="ru-RU" dirty="0" smtClean="0"/>
              <a:t>(</a:t>
            </a:r>
            <a:r>
              <a:rPr lang="en-US" dirty="0" smtClean="0"/>
              <a:t>t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r>
              <a:rPr lang="ru-RU" dirty="0" smtClean="0"/>
              <a:t>будет решением уравнения (</a:t>
            </a:r>
            <a:r>
              <a:rPr lang="en-US" dirty="0" smtClean="0"/>
              <a:t>1</a:t>
            </a:r>
            <a:r>
              <a:rPr lang="ru-RU" dirty="0" smtClean="0"/>
              <a:t>) и </a:t>
            </a:r>
            <a:r>
              <a:rPr lang="ru-RU" dirty="0" smtClean="0"/>
              <a:t>будет приближать данные</a:t>
            </a:r>
            <a:r>
              <a:rPr lang="en-US" dirty="0" smtClean="0"/>
              <a:t> </a:t>
            </a:r>
            <a:r>
              <a:rPr lang="ru-RU" dirty="0" smtClean="0"/>
              <a:t>в</a:t>
            </a:r>
            <a:r>
              <a:rPr lang="ru-RU" baseline="0" dirty="0" smtClean="0"/>
              <a:t> смысле наименьших квадратов</a:t>
            </a:r>
            <a:r>
              <a:rPr lang="ru-RU" dirty="0" smtClean="0"/>
              <a:t>. </a:t>
            </a:r>
            <a:r>
              <a:rPr lang="ru-RU" dirty="0" smtClean="0"/>
              <a:t>Для наглядности на слайде приведён график решения </a:t>
            </a:r>
            <a:r>
              <a:rPr lang="en-US" dirty="0" smtClean="0"/>
              <a:t>x(t) </a:t>
            </a:r>
            <a:r>
              <a:rPr lang="ru-RU" dirty="0" smtClean="0"/>
              <a:t>– синяя линия, при имеющихся исходных данных – красные точ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1D2797-42A8-4757-84BE-0B1200D5CF83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dirty="0" smtClean="0"/>
              <a:t>Стандартный способ решения задач данного вида следующий: решается задача оптимизации для функции цели суммы квадратов отклонений при ограничениях, определяемых схемой численного интегрирования</a:t>
            </a:r>
            <a:r>
              <a:rPr lang="en-US" dirty="0" smtClean="0"/>
              <a:t>.</a:t>
            </a:r>
            <a:r>
              <a:rPr lang="ru-RU" dirty="0" smtClean="0"/>
              <a:t> На слайде в качестве примера приведено ограничение, получаемые на </a:t>
            </a:r>
            <a:r>
              <a:rPr lang="en-US" dirty="0" err="1" smtClean="0"/>
              <a:t>i</a:t>
            </a:r>
            <a:r>
              <a:rPr lang="en-US" dirty="0" smtClean="0"/>
              <a:t>-</a:t>
            </a:r>
            <a:r>
              <a:rPr lang="ru-RU" dirty="0" err="1" smtClean="0"/>
              <a:t>ом</a:t>
            </a:r>
            <a:r>
              <a:rPr lang="ru-RU" dirty="0" smtClean="0"/>
              <a:t> шаге метода Эйлера. </a:t>
            </a:r>
          </a:p>
          <a:p>
            <a:pPr>
              <a:defRPr/>
            </a:pPr>
            <a:r>
              <a:rPr lang="ru-RU" dirty="0" smtClean="0"/>
              <a:t>Простая реализация данного подхода не учитывает специальной структуры матриц, получаемых в ходе решения задачи, и </a:t>
            </a:r>
            <a:r>
              <a:rPr lang="ru-RU" dirty="0" smtClean="0"/>
              <a:t>приводит к проблемам нехватки вычислительных</a:t>
            </a:r>
            <a:r>
              <a:rPr lang="ru-RU" baseline="0" dirty="0" smtClean="0"/>
              <a:t> ресурсов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7194DE-E6AB-40DE-8797-E069FD611E7D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Поиск решения состоял из следующих этапов (слева направо):</a:t>
            </a:r>
          </a:p>
          <a:p>
            <a:pPr marL="228600" indent="-228600">
              <a:buFontTx/>
              <a:buAutoNum type="arabicPeriod"/>
              <a:defRPr/>
            </a:pPr>
            <a:r>
              <a:rPr lang="ru-RU" dirty="0" smtClean="0"/>
              <a:t>Изучен метод редукции переменных</a:t>
            </a:r>
          </a:p>
          <a:p>
            <a:pPr marL="228600" indent="-228600">
              <a:buFontTx/>
              <a:buAutoNum type="arabicPeriod"/>
              <a:defRPr/>
            </a:pPr>
            <a:r>
              <a:rPr lang="ru-RU" dirty="0" smtClean="0"/>
              <a:t>Рассмотрен способ асимметричного блочного разложения</a:t>
            </a:r>
          </a:p>
          <a:p>
            <a:pPr marL="228600" indent="-228600">
              <a:buFontTx/>
              <a:buAutoNum type="arabicPeriod"/>
              <a:defRPr/>
            </a:pPr>
            <a:r>
              <a:rPr lang="ru-RU" dirty="0" smtClean="0"/>
              <a:t>Решён вопрос использования полного или неполного гессиана лагранжиана </a:t>
            </a:r>
            <a:r>
              <a:rPr lang="ru-RU" dirty="0" smtClean="0"/>
              <a:t>подзадачи последовательного квадратичного программирования или </a:t>
            </a:r>
            <a:r>
              <a:rPr lang="en-US" dirty="0" smtClean="0"/>
              <a:t>SQP</a:t>
            </a:r>
            <a:r>
              <a:rPr lang="ru-RU" dirty="0" smtClean="0"/>
              <a:t>, изучены прямые и итерационные методы её решения, выбраны методы наиболее подходящие для данной задачи</a:t>
            </a:r>
            <a:r>
              <a:rPr lang="ru-RU" dirty="0" smtClean="0"/>
              <a:t>, а также </a:t>
            </a:r>
            <a:r>
              <a:rPr lang="ru-RU" dirty="0" smtClean="0"/>
              <a:t>подобраны их параметр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4F9FA-80B4-4E74-B7C5-AA95B4B34AF8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Перейдём к общему алгоритму </a:t>
            </a:r>
            <a:r>
              <a:rPr lang="ru-RU" dirty="0" smtClean="0"/>
              <a:t>решения.</a:t>
            </a:r>
            <a:endParaRPr lang="ru-RU" dirty="0" smtClean="0"/>
          </a:p>
          <a:p>
            <a:pPr>
              <a:defRPr/>
            </a:pPr>
            <a:r>
              <a:rPr lang="ru-RU" dirty="0" smtClean="0"/>
              <a:t>На каждой итерации алгоритма решается оптимизационная задача </a:t>
            </a:r>
            <a:r>
              <a:rPr lang="en-US" dirty="0" smtClean="0"/>
              <a:t>SQP</a:t>
            </a:r>
            <a:r>
              <a:rPr lang="ru-RU" dirty="0" smtClean="0"/>
              <a:t> методом.</a:t>
            </a:r>
            <a:r>
              <a:rPr lang="en-US" dirty="0" smtClean="0"/>
              <a:t> </a:t>
            </a:r>
            <a:r>
              <a:rPr lang="ru-RU" dirty="0" smtClean="0"/>
              <a:t>Выбор </a:t>
            </a:r>
            <a:r>
              <a:rPr lang="en-US" dirty="0" smtClean="0"/>
              <a:t>SQP </a:t>
            </a:r>
            <a:r>
              <a:rPr lang="ru-RU" dirty="0" smtClean="0"/>
              <a:t>обусловлен его</a:t>
            </a:r>
            <a:r>
              <a:rPr lang="en-US" dirty="0" smtClean="0"/>
              <a:t> </a:t>
            </a:r>
            <a:r>
              <a:rPr lang="ru-RU" dirty="0" smtClean="0"/>
              <a:t>широкой </a:t>
            </a:r>
            <a:r>
              <a:rPr lang="ru-RU" dirty="0" smtClean="0"/>
              <a:t>применимостью и эффективностью </a:t>
            </a:r>
            <a:r>
              <a:rPr lang="ru-RU" dirty="0" smtClean="0"/>
              <a:t>в задачах</a:t>
            </a:r>
            <a:r>
              <a:rPr lang="ru-RU" baseline="0" dirty="0" smtClean="0"/>
              <a:t> данного </a:t>
            </a:r>
            <a:r>
              <a:rPr lang="ru-RU" baseline="0" dirty="0" smtClean="0"/>
              <a:t>типа.</a:t>
            </a:r>
            <a:endParaRPr lang="ru-RU" dirty="0" smtClean="0"/>
          </a:p>
          <a:p>
            <a:pPr>
              <a:defRPr/>
            </a:pPr>
            <a:r>
              <a:rPr lang="ru-RU" dirty="0" smtClean="0"/>
              <a:t>Оригинальная функция на каждом шаге </a:t>
            </a:r>
            <a:r>
              <a:rPr lang="en-US" dirty="0" smtClean="0"/>
              <a:t>SQP </a:t>
            </a:r>
            <a:r>
              <a:rPr lang="ru-RU" dirty="0" smtClean="0"/>
              <a:t>метода заменяется своим квадратичным приближением и решается </a:t>
            </a:r>
            <a:r>
              <a:rPr lang="ru-RU" dirty="0" smtClean="0"/>
              <a:t>задача поиска направления</a:t>
            </a:r>
            <a:r>
              <a:rPr lang="ru-RU" baseline="0" dirty="0" smtClean="0"/>
              <a:t> спуска </a:t>
            </a:r>
            <a:r>
              <a:rPr lang="en-US" baseline="0" dirty="0" smtClean="0"/>
              <a:t>d</a:t>
            </a:r>
            <a:r>
              <a:rPr lang="ru-RU" baseline="0" dirty="0" smtClean="0"/>
              <a:t>. </a:t>
            </a:r>
            <a:endParaRPr lang="ru-RU" dirty="0" smtClean="0"/>
          </a:p>
          <a:p>
            <a:pPr>
              <a:defRPr/>
            </a:pPr>
            <a:r>
              <a:rPr lang="ru-RU" dirty="0" smtClean="0"/>
              <a:t>Записывая для </a:t>
            </a:r>
            <a:r>
              <a:rPr lang="ru-RU" dirty="0" smtClean="0"/>
              <a:t>этой</a:t>
            </a:r>
            <a:r>
              <a:rPr lang="ru-RU" baseline="0" dirty="0" smtClean="0"/>
              <a:t> задачи </a:t>
            </a:r>
            <a:r>
              <a:rPr lang="ru-RU" dirty="0" smtClean="0"/>
              <a:t>(5</a:t>
            </a:r>
            <a:r>
              <a:rPr lang="ru-RU" dirty="0" smtClean="0"/>
              <a:t>) необходимые условия оптимальности первого порядка мы получаем систему уравнений (5.1), которую </a:t>
            </a:r>
            <a:r>
              <a:rPr lang="ru-RU" dirty="0" smtClean="0"/>
              <a:t>и необходимо </a:t>
            </a:r>
            <a:r>
              <a:rPr lang="ru-RU" dirty="0" smtClean="0"/>
              <a:t>решить.</a:t>
            </a:r>
          </a:p>
          <a:p>
            <a:pPr>
              <a:defRPr/>
            </a:pPr>
            <a:endParaRPr lang="ru-RU" dirty="0" smtClean="0"/>
          </a:p>
          <a:p>
            <a:pPr>
              <a:defRPr/>
            </a:pPr>
            <a:r>
              <a:rPr lang="ru-RU" dirty="0" smtClean="0"/>
              <a:t>Мною было рассмотрено два подхода к уменьшению времени выполнения алгоритма:</a:t>
            </a:r>
          </a:p>
          <a:p>
            <a:pPr marL="228600" indent="-228600">
              <a:buFontTx/>
              <a:buAutoNum type="arabicPeriod"/>
              <a:defRPr/>
            </a:pPr>
            <a:r>
              <a:rPr lang="ru-RU" dirty="0" smtClean="0"/>
              <a:t>Первый подход заключается в уменьшении размерности задачи</a:t>
            </a:r>
            <a:r>
              <a:rPr lang="en-US" dirty="0" smtClean="0"/>
              <a:t> </a:t>
            </a:r>
            <a:r>
              <a:rPr lang="ru-RU" dirty="0" smtClean="0"/>
              <a:t>решаемой </a:t>
            </a:r>
            <a:r>
              <a:rPr lang="en-US" dirty="0" smtClean="0"/>
              <a:t>SQP </a:t>
            </a:r>
            <a:r>
              <a:rPr lang="ru-RU" dirty="0" smtClean="0"/>
              <a:t>алгоритмом</a:t>
            </a:r>
          </a:p>
          <a:p>
            <a:pPr marL="228600" indent="-228600">
              <a:buFontTx/>
              <a:buAutoNum type="arabicPeriod"/>
              <a:defRPr/>
            </a:pPr>
            <a:r>
              <a:rPr lang="ru-RU" dirty="0" smtClean="0"/>
              <a:t>Второй</a:t>
            </a:r>
            <a:r>
              <a:rPr lang="ru-RU" baseline="0" dirty="0" smtClean="0"/>
              <a:t> </a:t>
            </a:r>
            <a:r>
              <a:rPr lang="ru-RU" dirty="0" smtClean="0"/>
              <a:t>– в эффективном решении подзадачи </a:t>
            </a:r>
            <a:r>
              <a:rPr lang="en-US" dirty="0" smtClean="0"/>
              <a:t>SQP </a:t>
            </a:r>
            <a:r>
              <a:rPr lang="ru-RU" dirty="0" smtClean="0"/>
              <a:t>на каждом шаг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C72EFD-955B-4CE0-8857-3EE58E0CE35D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Первый подход был предложен в статье «Оценка параметров обыкновенных дифференциальных уравнений». Основной идеей которой является использование специальной структуры якобиана ограничений, при решении задачи. Действительно, переобозначив переменные и выписав якобиан ограничений видим, что он является разреженной матрицей имеющей следующую структуру для задачи без запаздывающих аргументов (6</a:t>
            </a:r>
            <a:r>
              <a:rPr lang="ru-RU" dirty="0" smtClean="0"/>
              <a:t>) и </a:t>
            </a:r>
            <a:r>
              <a:rPr lang="ru-RU" dirty="0" smtClean="0"/>
              <a:t>для задачи с запаздывающими аргументами (7) (Отличием является наличие дополнительных диагоналей, которые отвечают запаздываниям). Для такого вида ограничений можно использовать метод блочной редукции для уменьшения размерности задачи, т.е. для сведения задачи размерности </a:t>
            </a:r>
            <a:r>
              <a:rPr lang="en-US" dirty="0" smtClean="0"/>
              <a:t>n </a:t>
            </a:r>
            <a:r>
              <a:rPr lang="ru-RU" dirty="0" smtClean="0"/>
              <a:t>с волной + </a:t>
            </a:r>
            <a:r>
              <a:rPr lang="en-US" dirty="0" smtClean="0"/>
              <a:t>s </a:t>
            </a:r>
            <a:r>
              <a:rPr lang="ru-RU" dirty="0" smtClean="0"/>
              <a:t>к задача размерности </a:t>
            </a:r>
            <a:r>
              <a:rPr lang="en-US" dirty="0" smtClean="0"/>
              <a:t>2 + s.</a:t>
            </a:r>
            <a:endParaRPr lang="ru-RU" dirty="0" smtClean="0"/>
          </a:p>
          <a:p>
            <a:r>
              <a:rPr lang="ru-RU" dirty="0" smtClean="0"/>
              <a:t>Напомню, что </a:t>
            </a:r>
            <a:r>
              <a:rPr lang="en-US" dirty="0" smtClean="0"/>
              <a:t>n </a:t>
            </a:r>
            <a:r>
              <a:rPr lang="ru-RU" dirty="0" smtClean="0"/>
              <a:t>с волной определяется шагом сетки численного интегрирования и всегда больше числа </a:t>
            </a:r>
            <a:r>
              <a:rPr lang="ru-RU" dirty="0" smtClean="0"/>
              <a:t>исходных данных </a:t>
            </a:r>
            <a:r>
              <a:rPr lang="en-US" dirty="0" smtClean="0"/>
              <a:t>n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3975CD-642A-45B4-B4CA-A2483F566F94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143250" y="515938"/>
            <a:ext cx="3729038" cy="25812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Модифицированный алгоритм решения представлен на следующем слайде.</a:t>
            </a:r>
          </a:p>
          <a:p>
            <a:endParaRPr lang="en-US" dirty="0" smtClean="0"/>
          </a:p>
          <a:p>
            <a:r>
              <a:rPr lang="ru-RU" dirty="0" smtClean="0"/>
              <a:t>К сожалению аналитических формул редукции переменных для задачи с запаздывающими аргументами получить не удалось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83C098-48D2-470C-BE05-529C42341BAB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144838" y="515938"/>
            <a:ext cx="3727450" cy="2581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ложность вывода формул обусловлена рядом факторов,</a:t>
            </a:r>
            <a:r>
              <a:rPr lang="ru-RU" baseline="0" dirty="0" smtClean="0"/>
              <a:t> а, именно:</a:t>
            </a:r>
          </a:p>
          <a:p>
            <a:pPr marL="228600" indent="-228600">
              <a:buAutoNum type="arabicPeriod"/>
            </a:pPr>
            <a:r>
              <a:rPr lang="ru-RU" baseline="0" dirty="0" smtClean="0"/>
              <a:t>Неизвестным числом запаздываний (в общем случае </a:t>
            </a:r>
            <a:r>
              <a:rPr lang="en-US" baseline="0" dirty="0" smtClean="0"/>
              <a:t>d </a:t>
            </a:r>
            <a:r>
              <a:rPr lang="ru-RU" baseline="0" dirty="0" smtClean="0"/>
              <a:t>запаздываний)</a:t>
            </a:r>
          </a:p>
          <a:p>
            <a:pPr marL="228600" indent="-228600">
              <a:buAutoNum type="arabicPeriod"/>
            </a:pPr>
            <a:r>
              <a:rPr lang="ru-RU" baseline="0" dirty="0" smtClean="0"/>
              <a:t>Неизвестными величинами запаздываний</a:t>
            </a:r>
          </a:p>
          <a:p>
            <a:pPr marL="228600" indent="-228600">
              <a:buAutoNum type="arabicPeriod"/>
            </a:pPr>
            <a:r>
              <a:rPr lang="ru-RU" baseline="0" dirty="0" smtClean="0"/>
              <a:t>И зависимостью формул от методов численного интегрирования</a:t>
            </a:r>
          </a:p>
          <a:p>
            <a:pPr marL="228600" indent="-228600">
              <a:buAutoNum type="arabicPeriod"/>
            </a:pPr>
            <a:endParaRPr lang="ru-RU" baseline="0" dirty="0" smtClean="0"/>
          </a:p>
          <a:p>
            <a:pPr marL="228600" indent="-228600">
              <a:buNone/>
            </a:pPr>
            <a:r>
              <a:rPr lang="ru-RU" baseline="0" dirty="0" smtClean="0"/>
              <a:t>На слайде представлена структура якобиана ограничений для уравнения с тремя запаздываниями, а также приведён увеличенный фрагмент последнего запаздывания для двух методов численного интегрирования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DB3F2F-B5A0-4562-8864-0974AB2CC467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>
            <a:off x="0" y="4664075"/>
            <a:ext cx="9912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5783" tIns="47892" rIns="95783" bIns="47892"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" name="Группа 15"/>
          <p:cNvGrpSpPr>
            <a:grpSpLocks/>
          </p:cNvGrpSpPr>
          <p:nvPr/>
        </p:nvGrpSpPr>
        <p:grpSpPr bwMode="auto">
          <a:xfrm>
            <a:off x="-3175" y="4953000"/>
            <a:ext cx="9909175" cy="1911350"/>
            <a:chOff x="-3765" y="4832896"/>
            <a:chExt cx="9147765" cy="2032192"/>
          </a:xfrm>
        </p:grpSpPr>
        <p:sp>
          <p:nvSpPr>
            <p:cNvPr id="6" name="Полилиния 5"/>
            <p:cNvSpPr>
              <a:spLocks/>
            </p:cNvSpPr>
            <p:nvPr/>
          </p:nvSpPr>
          <p:spPr bwMode="auto">
            <a:xfrm>
              <a:off x="1687443" y="4832896"/>
              <a:ext cx="7456557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  <a:cs typeface="+mn-cs"/>
              </a:endParaRPr>
            </a:p>
          </p:txBody>
        </p:sp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35804" y="5135025"/>
              <a:ext cx="9108196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  <a:cs typeface="+mn-cs"/>
              </a:endParaRPr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cxnSp>
          <p:nvCxnSpPr>
            <p:cNvPr id="10" name="Прямая соединительная линия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742950" y="1752603"/>
            <a:ext cx="8420100" cy="1829761"/>
          </a:xfrm>
        </p:spPr>
        <p:txBody>
          <a:bodyPr anchor="b"/>
          <a:lstStyle>
            <a:lvl1pPr algn="r">
              <a:defRPr sz="50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742950" y="3611607"/>
            <a:ext cx="8420100" cy="1199704"/>
          </a:xfrm>
        </p:spPr>
        <p:txBody>
          <a:bodyPr lIns="47892" rIns="47892"/>
          <a:lstStyle>
            <a:lvl1pPr marL="0" marR="67048" indent="0" algn="r">
              <a:buNone/>
              <a:defRPr>
                <a:solidFill>
                  <a:schemeClr val="tx2"/>
                </a:solidFill>
              </a:defRPr>
            </a:lvl1pPr>
            <a:lvl2pPr marL="478917" indent="0" algn="ctr">
              <a:buNone/>
            </a:lvl2pPr>
            <a:lvl3pPr marL="957835" indent="0" algn="ctr">
              <a:buNone/>
            </a:lvl3pPr>
            <a:lvl4pPr marL="1436752" indent="0" algn="ctr">
              <a:buNone/>
            </a:lvl4pPr>
            <a:lvl5pPr marL="1915669" indent="0" algn="ctr">
              <a:buNone/>
            </a:lvl5pPr>
            <a:lvl6pPr marL="2394586" indent="0" algn="ctr">
              <a:buNone/>
            </a:lvl6pPr>
            <a:lvl7pPr marL="2873504" indent="0" algn="ctr">
              <a:buNone/>
            </a:lvl7pPr>
            <a:lvl8pPr marL="3352421" indent="0" algn="ctr">
              <a:buNone/>
            </a:lvl8pPr>
            <a:lvl9pPr marL="3831338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11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51C06EB-69F4-4AA8-B347-06BAD0A69C30}" type="datetime1">
              <a:rPr lang="en-US"/>
              <a:pPr>
                <a:defRPr/>
              </a:pPr>
              <a:t>6/19/2012</a:t>
            </a:fld>
            <a:endParaRPr lang="en-US" sz="2100" dirty="0"/>
          </a:p>
        </p:txBody>
      </p:sp>
      <p:sp>
        <p:nvSpPr>
          <p:cNvPr id="12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27F25EF-3F01-44CB-B204-47C4947FFE00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1" y="1481331"/>
            <a:ext cx="8915400" cy="4386071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B7A2ACB-3A79-439D-A042-1F290BE8CA57}" type="datetime1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pPr>
              <a:defRPr/>
            </a:pPr>
            <a:fld id="{07104AEC-C5D0-44B0-9E35-BC42CDD50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414348" y="274642"/>
            <a:ext cx="1925593" cy="5592761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1" y="274641"/>
            <a:ext cx="6851650" cy="5592760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1534190-853B-4955-9959-8A7427F6B329}" type="datetime1">
              <a:rPr lang="en-US"/>
              <a:pPr>
                <a:defRPr/>
              </a:pPr>
              <a:t>6/19/2012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pPr>
              <a:defRPr/>
            </a:pPr>
            <a:fld id="{70DE1B0E-ABB5-4265-A79C-7856E09F37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AD05B4-E8D2-4D3B-866E-BBDED9278A23}" type="datetime1">
              <a:rPr lang="en-US"/>
              <a:pPr>
                <a:defRPr/>
              </a:pPr>
              <a:t>6/19/2012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231775" y="6357938"/>
            <a:ext cx="696913" cy="428625"/>
          </a:xfrm>
        </p:spPr>
        <p:txBody>
          <a:bodyPr/>
          <a:lstStyle>
            <a:lvl1pPr algn="r">
              <a:defRPr sz="1900">
                <a:solidFill>
                  <a:schemeClr val="bg1"/>
                </a:solidFill>
              </a:defRPr>
            </a:lvl1pPr>
            <a:extLst/>
          </a:lstStyle>
          <a:p>
            <a:pPr>
              <a:defRPr/>
            </a:pPr>
            <a:fld id="{0ABB3D50-666E-4551-B93A-04D483D0DD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ашивка 3"/>
          <p:cNvSpPr/>
          <p:nvPr/>
        </p:nvSpPr>
        <p:spPr>
          <a:xfrm>
            <a:off x="3940175" y="3005138"/>
            <a:ext cx="198438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5783" tIns="47892" rIns="95783" bIns="47892"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Нашивка 4"/>
          <p:cNvSpPr/>
          <p:nvPr/>
        </p:nvSpPr>
        <p:spPr>
          <a:xfrm>
            <a:off x="3736975" y="3005138"/>
            <a:ext cx="200025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5783" tIns="47892" rIns="95783" bIns="47892"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574" y="1059712"/>
            <a:ext cx="8420100" cy="1828800"/>
          </a:xfrm>
        </p:spPr>
        <p:txBody>
          <a:bodyPr anchor="b"/>
          <a:lstStyle>
            <a:lvl1pPr algn="r">
              <a:buNone/>
              <a:defRPr sz="50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249606" y="2931712"/>
            <a:ext cx="4953000" cy="1454888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890F55D-CF73-4789-9D71-89DB8477CF13}" type="datetime1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70D8851-E852-4A8B-91F4-883F570E72F2}" type="slidenum">
              <a:rPr lang="en-US"/>
              <a:pPr>
                <a:defRPr/>
              </a:pPr>
              <a:t>‹#›</a:t>
            </a:fld>
            <a:endParaRPr lang="en-US" sz="2500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0" y="1481330"/>
            <a:ext cx="4375150" cy="4525963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35550" y="1481330"/>
            <a:ext cx="4375150" cy="4525963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A843E93-A5A8-4D3A-8152-DB7D3E0D72F6}" type="datetime1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318D3C3-9620-43DE-9544-D05F794D28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3051"/>
            <a:ext cx="89154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299" y="5410200"/>
            <a:ext cx="4376871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91567" anchor="ctr"/>
          <a:lstStyle>
            <a:lvl1pPr marL="0" indent="0">
              <a:buNone/>
              <a:defRPr sz="2500" b="0">
                <a:solidFill>
                  <a:schemeClr val="bg1"/>
                </a:solidFill>
              </a:defRPr>
            </a:lvl1pPr>
            <a:lvl2pPr>
              <a:buNone/>
              <a:defRPr sz="2100" b="1"/>
            </a:lvl2pPr>
            <a:lvl3pPr>
              <a:buNone/>
              <a:defRPr sz="1900" b="1"/>
            </a:lvl3pPr>
            <a:lvl4pPr>
              <a:buNone/>
              <a:defRPr sz="1700" b="1"/>
            </a:lvl4pPr>
            <a:lvl5pPr>
              <a:buNone/>
              <a:defRPr sz="17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5032114" y="5410200"/>
            <a:ext cx="4378590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91567" anchor="ctr"/>
          <a:lstStyle>
            <a:lvl1pPr marL="0" indent="0">
              <a:buNone/>
              <a:defRPr sz="2500" b="0">
                <a:solidFill>
                  <a:schemeClr val="bg1"/>
                </a:solidFill>
              </a:defRPr>
            </a:lvl1pPr>
            <a:lvl2pPr>
              <a:buNone/>
              <a:defRPr sz="2100" b="1"/>
            </a:lvl2pPr>
            <a:lvl3pPr>
              <a:buNone/>
              <a:defRPr sz="1900" b="1"/>
            </a:lvl3pPr>
            <a:lvl4pPr>
              <a:buNone/>
              <a:defRPr sz="1700" b="1"/>
            </a:lvl4pPr>
            <a:lvl5pPr>
              <a:buNone/>
              <a:defRPr sz="17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95299" y="1444296"/>
            <a:ext cx="4376871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113" y="1444296"/>
            <a:ext cx="4378590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5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0A8DF9-40D2-4EAB-95DC-2680FC5865A3}" type="datetime1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E6237C3-2040-4E70-9752-2B19ABD081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3A8B491-77B9-4BFC-8392-9888E67C45AC}" type="datetime1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pPr>
              <a:defRPr/>
            </a:pPr>
            <a:fld id="{8315A774-5003-43F4-9433-3BD3E3E44A4E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C7099A1-7088-4334-A863-FB92D8BA13A4}" type="datetime1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pPr>
              <a:defRPr/>
            </a:pPr>
            <a:fld id="{22809798-B539-456C-BCA0-947D90CEEC10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90600" y="4876800"/>
            <a:ext cx="8105258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7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787901" y="5355103"/>
            <a:ext cx="4305808" cy="914400"/>
          </a:xfrm>
        </p:spPr>
        <p:txBody>
          <a:bodyPr/>
          <a:lstStyle>
            <a:lvl1pPr marL="0" indent="0" algn="r">
              <a:buNone/>
              <a:defRPr sz="17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1000"/>
            </a:lvl4pPr>
            <a:lvl5pPr>
              <a:buNone/>
              <a:defRPr sz="1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90600" y="274320"/>
            <a:ext cx="8103108" cy="4572000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500"/>
            </a:lvl3pPr>
            <a:lvl4pPr>
              <a:defRPr sz="2100"/>
            </a:lvl4pPr>
            <a:lvl5pPr>
              <a:defRPr sz="21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7DC57CD-A1FC-4B71-879D-B105F74F56D8}" type="datetime1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pPr>
              <a:defRPr/>
            </a:pPr>
            <a:fld id="{5D08E8FF-60B8-42F0-8B0A-D4CB9A76B870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олилиния 4"/>
          <p:cNvSpPr>
            <a:spLocks/>
          </p:cNvSpPr>
          <p:nvPr/>
        </p:nvSpPr>
        <p:spPr bwMode="auto">
          <a:xfrm>
            <a:off x="776288" y="5002213"/>
            <a:ext cx="4117975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5783" tIns="47892" rIns="95783" bIns="47892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Полилиния 5"/>
          <p:cNvSpPr>
            <a:spLocks/>
          </p:cNvSpPr>
          <p:nvPr/>
        </p:nvSpPr>
        <p:spPr bwMode="auto">
          <a:xfrm>
            <a:off x="-58738" y="5784850"/>
            <a:ext cx="41195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5783" tIns="47892" rIns="95783" bIns="47892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Прямоугольный треугольник 6"/>
          <p:cNvSpPr>
            <a:spLocks/>
          </p:cNvSpPr>
          <p:nvPr/>
        </p:nvSpPr>
        <p:spPr bwMode="auto">
          <a:xfrm>
            <a:off x="-6545" y="5791255"/>
            <a:ext cx="3685840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5783" tIns="47892" rIns="95783" bIns="47892"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-10007" y="5787740"/>
            <a:ext cx="3689302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Нашивка 8"/>
          <p:cNvSpPr/>
          <p:nvPr/>
        </p:nvSpPr>
        <p:spPr>
          <a:xfrm>
            <a:off x="9386888" y="4987925"/>
            <a:ext cx="1968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5783" tIns="47892" rIns="95783" bIns="47892"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Нашивка 9"/>
          <p:cNvSpPr/>
          <p:nvPr/>
        </p:nvSpPr>
        <p:spPr>
          <a:xfrm>
            <a:off x="9183688" y="4987925"/>
            <a:ext cx="19843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5783" tIns="47892" rIns="95783" bIns="47892"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236335" y="5443403"/>
            <a:ext cx="7759700" cy="648232"/>
          </a:xfrm>
          <a:noFill/>
        </p:spPr>
        <p:txBody>
          <a:bodyPr tIns="0"/>
          <a:lstStyle>
            <a:lvl1pPr marL="0" marR="19157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1000"/>
            </a:lvl4pPr>
            <a:lvl5pPr>
              <a:defRPr sz="1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47651" y="189968"/>
            <a:ext cx="94107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3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7650" y="4865123"/>
            <a:ext cx="8748385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1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1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13A2088-B94B-4B03-B13D-5896473A6055}" type="datetime1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12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7F13F44-324A-4015-9749-2F0AACAA4368}" type="slidenum">
              <a:rPr lang="en-US"/>
              <a:pPr>
                <a:defRPr/>
              </a:pPr>
              <a:t>‹#›</a:t>
            </a:fld>
            <a:endParaRPr lang="en-US" sz="2900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776288" y="5002213"/>
            <a:ext cx="4117975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5783" tIns="47892" rIns="95783" bIns="47892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-58738" y="5784850"/>
            <a:ext cx="41195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5783" tIns="47892" rIns="95783" bIns="47892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545" y="5791255"/>
            <a:ext cx="3685840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5783" tIns="47892" rIns="95783" bIns="47892"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10007" y="5787740"/>
            <a:ext cx="3689302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5783" tIns="47892" rIns="95783" bIns="47892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8441" name="Текст 29"/>
          <p:cNvSpPr>
            <a:spLocks noGrp="1"/>
          </p:cNvSpPr>
          <p:nvPr>
            <p:ph type="body" idx="1"/>
          </p:nvPr>
        </p:nvSpPr>
        <p:spPr bwMode="auto">
          <a:xfrm>
            <a:off x="495300" y="1481138"/>
            <a:ext cx="89154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83" tIns="47892" rIns="95783" bIns="478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7288213" y="6408738"/>
            <a:ext cx="2079625" cy="365125"/>
          </a:xfrm>
          <a:prstGeom prst="rect">
            <a:avLst/>
          </a:prstGeom>
        </p:spPr>
        <p:txBody>
          <a:bodyPr vert="horz" lIns="95783" tIns="47892" rIns="95783" bIns="47892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43286FBB-D140-4486-BA69-E4036228436D}" type="datetime1">
              <a:rPr lang="en-US"/>
              <a:pPr>
                <a:defRPr/>
              </a:pPr>
              <a:t>6/19/2012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745038" y="6408738"/>
            <a:ext cx="2546350" cy="365125"/>
          </a:xfrm>
          <a:prstGeom prst="rect">
            <a:avLst/>
          </a:prstGeom>
        </p:spPr>
        <p:txBody>
          <a:bodyPr vert="horz" lIns="95783" tIns="47892" rIns="95783" bIns="47892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9367838" y="6408738"/>
            <a:ext cx="396875" cy="365125"/>
          </a:xfrm>
          <a:prstGeom prst="rect">
            <a:avLst/>
          </a:prstGeom>
        </p:spPr>
        <p:txBody>
          <a:bodyPr vert="horz" lIns="95783" tIns="47892" rIns="95783" bIns="47892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700" b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E39BF4C4-612C-4819-9B4F-970462D99D7A}" type="slidenum">
              <a:rPr lang="en-US"/>
              <a:pPr>
                <a:defRPr/>
              </a:pPr>
              <a:t>‹#›</a:t>
            </a:fld>
            <a:endParaRPr lang="en-US" sz="2500" b="1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 b="1">
          <a:solidFill>
            <a:schemeClr val="tx2"/>
          </a:solidFill>
          <a:latin typeface="Lucida Sans Unicode" pitchFamily="34" charset="0"/>
        </a:defRPr>
      </a:lvl5pPr>
      <a:lvl6pPr marL="478917" algn="l" rtl="0" fontAlgn="base">
        <a:spcBef>
          <a:spcPct val="0"/>
        </a:spcBef>
        <a:spcAft>
          <a:spcPct val="0"/>
        </a:spcAft>
        <a:defRPr sz="4300" b="1">
          <a:solidFill>
            <a:schemeClr val="tx2"/>
          </a:solidFill>
          <a:latin typeface="Lucida Sans Unicode" pitchFamily="34" charset="0"/>
        </a:defRPr>
      </a:lvl6pPr>
      <a:lvl7pPr marL="957835" algn="l" rtl="0" fontAlgn="base">
        <a:spcBef>
          <a:spcPct val="0"/>
        </a:spcBef>
        <a:spcAft>
          <a:spcPct val="0"/>
        </a:spcAft>
        <a:defRPr sz="4300" b="1">
          <a:solidFill>
            <a:schemeClr val="tx2"/>
          </a:solidFill>
          <a:latin typeface="Lucida Sans Unicode" pitchFamily="34" charset="0"/>
        </a:defRPr>
      </a:lvl7pPr>
      <a:lvl8pPr marL="1436752" algn="l" rtl="0" fontAlgn="base">
        <a:spcBef>
          <a:spcPct val="0"/>
        </a:spcBef>
        <a:spcAft>
          <a:spcPct val="0"/>
        </a:spcAft>
        <a:defRPr sz="4300" b="1">
          <a:solidFill>
            <a:schemeClr val="tx2"/>
          </a:solidFill>
          <a:latin typeface="Lucida Sans Unicode" pitchFamily="34" charset="0"/>
        </a:defRPr>
      </a:lvl8pPr>
      <a:lvl9pPr marL="1915669" algn="l" rtl="0" fontAlgn="base">
        <a:spcBef>
          <a:spcPct val="0"/>
        </a:spcBef>
        <a:spcAft>
          <a:spcPct val="0"/>
        </a:spcAft>
        <a:defRPr sz="43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81000" indent="-266700" algn="l" rtl="0" eaLnBrk="0" fontAlgn="base" hangingPunct="0">
        <a:spcBef>
          <a:spcPts val="425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9288" indent="-238125" algn="l" rtl="0" eaLnBrk="0" fontAlgn="base" hangingPunct="0">
        <a:spcBef>
          <a:spcPts val="338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98525" indent="-238125" algn="l" rtl="0" eaLnBrk="0" fontAlgn="base" hangingPunct="0">
        <a:spcBef>
          <a:spcPts val="363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975" indent="-238125" algn="l" rtl="0" eaLnBrk="0" fontAlgn="base" hangingPunct="0">
        <a:spcBef>
          <a:spcPts val="363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36688" indent="-238125" algn="l" rtl="0" eaLnBrk="0" fontAlgn="base" hangingPunct="0">
        <a:spcBef>
          <a:spcPts val="363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1676210" indent="-239459" algn="l" rtl="0" eaLnBrk="1" latinLnBrk="0" hangingPunct="1">
        <a:spcBef>
          <a:spcPts val="367"/>
        </a:spcBef>
        <a:buClr>
          <a:schemeClr val="accent3"/>
        </a:buClr>
        <a:buFont typeface="Wingdings 2"/>
        <a:buChar char="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1915669" indent="-239459" algn="l" rtl="0" eaLnBrk="1" latinLnBrk="0" hangingPunct="1">
        <a:spcBef>
          <a:spcPts val="367"/>
        </a:spcBef>
        <a:buClr>
          <a:schemeClr val="accent3"/>
        </a:buClr>
        <a:buFont typeface="Wingdings 2"/>
        <a:buChar char="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155128" indent="-239459" algn="l" rtl="0" eaLnBrk="1" latinLnBrk="0" hangingPunct="1">
        <a:spcBef>
          <a:spcPts val="367"/>
        </a:spcBef>
        <a:buClr>
          <a:schemeClr val="accent3"/>
        </a:buClr>
        <a:buFont typeface="Wingdings 2"/>
        <a:buChar char="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2394586" indent="-239459" algn="l" rtl="0" eaLnBrk="1" latinLnBrk="0" hangingPunct="1">
        <a:spcBef>
          <a:spcPts val="367"/>
        </a:spcBef>
        <a:buClr>
          <a:schemeClr val="accent3"/>
        </a:buClr>
        <a:buFont typeface="Wingdings 2"/>
        <a:buChar char="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7891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5783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43675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91566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3945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87350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35242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83133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users\serso\Dropbox\study%202.0\docs\&#1087;&#1088;&#1077;&#1079;&#1077;&#1085;&#1090;&#1072;&#1094;&#1080;&#1103;\&#1054;&#1094;&#1077;&#1085;&#1082;&#1072;%20&#1087;&#1072;&#1088;&#1072;&#1084;&#1077;&#1090;&#1088;&#1086;&#1074;%20&#1054;&#1044;&#1059;%20&#1089;%20&#1079;&#1072;&#1087;&#1072;&#1079;&#1076;&#1099;&#1074;&#1072;&#1102;&#1097;&#1080;&#1084;&#1080;%20&#1072;&#1088;&#1075;&#1091;&#1084;&#1077;&#1085;&#1090;&#1072;&#1084;&#1080;%20-%20&#1057;&#1086;&#1083;&#1086;&#1074;&#1100;&#1105;&#1074;%20&#1057;&#1070;%20-%20Video.avi" TargetMode="Externa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2.png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73877" y="1285862"/>
            <a:ext cx="8420100" cy="1728791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300" dirty="0" smtClean="0"/>
              <a:t>Оценка параметров обыкновенных дифференциальных уравнений с запаздывающими аргументами</a:t>
            </a:r>
            <a:endParaRPr lang="ru-RU" sz="3300" dirty="0"/>
          </a:p>
        </p:txBody>
      </p:sp>
      <p:sp>
        <p:nvSpPr>
          <p:cNvPr id="3072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42950" y="3611563"/>
            <a:ext cx="8420100" cy="1200150"/>
          </a:xfrm>
        </p:spPr>
        <p:txBody>
          <a:bodyPr/>
          <a:lstStyle/>
          <a:p>
            <a:pPr marR="0" algn="ctr" eaLnBrk="1" hangingPunct="1"/>
            <a:r>
              <a:rPr lang="ru-RU" sz="2100" smtClean="0"/>
              <a:t>Работу выполнил: студент группы 6057</a:t>
            </a:r>
            <a:r>
              <a:rPr lang="en-US" sz="2100" smtClean="0"/>
              <a:t>/3</a:t>
            </a:r>
            <a:r>
              <a:rPr lang="ru-RU" sz="2100" smtClean="0"/>
              <a:t> Соловьёв С.Ю.</a:t>
            </a:r>
          </a:p>
          <a:p>
            <a:pPr marR="0" algn="ctr" eaLnBrk="1" hangingPunct="1"/>
            <a:r>
              <a:rPr lang="ru-RU" sz="2100" smtClean="0"/>
              <a:t>Научный руководитель: Ануфриев И.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одержимое 5"/>
          <p:cNvSpPr>
            <a:spLocks noGrp="1"/>
          </p:cNvSpPr>
          <p:nvPr>
            <p:ph idx="1"/>
          </p:nvPr>
        </p:nvSpPr>
        <p:spPr>
          <a:xfrm>
            <a:off x="0" y="1268760"/>
            <a:ext cx="9421813" cy="4525962"/>
          </a:xfrm>
        </p:spPr>
        <p:txBody>
          <a:bodyPr/>
          <a:lstStyle/>
          <a:p>
            <a:pPr marL="382469" indent="-267728">
              <a:spcBef>
                <a:spcPts val="419"/>
              </a:spcBef>
              <a:buFont typeface="Wingdings 3" pitchFamily="18" charset="2"/>
              <a:buNone/>
              <a:defRPr/>
            </a:pPr>
            <a:r>
              <a:rPr lang="ru-RU" dirty="0" smtClean="0"/>
              <a:t>Матрицы системы на шаге </a:t>
            </a:r>
            <a:r>
              <a:rPr lang="en-US" dirty="0" smtClean="0"/>
              <a:t>SQP (5</a:t>
            </a:r>
            <a:r>
              <a:rPr lang="ru-RU" dirty="0" smtClean="0"/>
              <a:t>.1</a:t>
            </a:r>
            <a:r>
              <a:rPr lang="en-US" dirty="0" smtClean="0"/>
              <a:t>):</a:t>
            </a:r>
          </a:p>
          <a:p>
            <a:pPr marL="653522" indent="-538781">
              <a:spcBef>
                <a:spcPts val="419"/>
              </a:spcBef>
              <a:buFont typeface="+mj-lt"/>
              <a:buAutoNum type="arabicPeriod"/>
              <a:defRPr/>
            </a:pPr>
            <a:r>
              <a:rPr lang="ru-RU" dirty="0" smtClean="0">
                <a:solidFill>
                  <a:srgbClr val="C00000"/>
                </a:solidFill>
              </a:rPr>
              <a:t>Не</a:t>
            </a:r>
            <a:r>
              <a:rPr lang="ru-RU" dirty="0" smtClean="0"/>
              <a:t> положительно определённая</a:t>
            </a:r>
          </a:p>
          <a:p>
            <a:pPr marL="653522" indent="-538781">
              <a:spcBef>
                <a:spcPts val="419"/>
              </a:spcBef>
              <a:buFont typeface="+mj-lt"/>
              <a:buAutoNum type="arabicPeriod"/>
              <a:defRPr/>
            </a:pPr>
            <a:r>
              <a:rPr lang="ru-RU" dirty="0" smtClean="0"/>
              <a:t>Симметричная</a:t>
            </a:r>
          </a:p>
          <a:p>
            <a:pPr marL="653522" indent="-538781">
              <a:spcBef>
                <a:spcPts val="419"/>
              </a:spcBef>
              <a:buFont typeface="+mj-lt"/>
              <a:buAutoNum type="arabicPeriod"/>
              <a:defRPr/>
            </a:pPr>
            <a:r>
              <a:rPr lang="ru-RU" dirty="0" smtClean="0"/>
              <a:t>Разреженная</a:t>
            </a:r>
          </a:p>
          <a:p>
            <a:pPr marL="653522" indent="-538781">
              <a:spcBef>
                <a:spcPts val="419"/>
              </a:spcBef>
              <a:buFont typeface="+mj-lt"/>
              <a:buAutoNum type="arabicPeriod"/>
              <a:defRPr/>
            </a:pPr>
            <a:endParaRPr lang="ru-RU" dirty="0" smtClean="0"/>
          </a:p>
          <a:p>
            <a:pPr marL="653522" indent="-538781">
              <a:spcBef>
                <a:spcPts val="419"/>
              </a:spcBef>
              <a:buFont typeface="+mj-lt"/>
              <a:buAutoNum type="arabicPeriod"/>
              <a:defRPr/>
            </a:pPr>
            <a:endParaRPr lang="ru-RU" dirty="0" smtClean="0"/>
          </a:p>
          <a:p>
            <a:pPr marL="653522" indent="-538781">
              <a:spcBef>
                <a:spcPts val="419"/>
              </a:spcBef>
              <a:buFont typeface="Wingdings 3" pitchFamily="18" charset="2"/>
              <a:buNone/>
              <a:defRPr/>
            </a:pPr>
            <a:r>
              <a:rPr lang="ru-RU" dirty="0" smtClean="0"/>
              <a:t>Самые быстрые:</a:t>
            </a:r>
          </a:p>
          <a:p>
            <a:pPr marL="653522" indent="-538781">
              <a:spcBef>
                <a:spcPts val="419"/>
              </a:spcBef>
              <a:buFont typeface="+mj-lt"/>
              <a:buAutoNum type="arabicPeriod"/>
              <a:defRPr/>
            </a:pPr>
            <a:r>
              <a:rPr lang="en-US" b="1" dirty="0" smtClean="0"/>
              <a:t>LDL</a:t>
            </a:r>
          </a:p>
          <a:p>
            <a:pPr marL="653522" indent="-538781">
              <a:spcBef>
                <a:spcPts val="419"/>
              </a:spcBef>
              <a:buFont typeface="+mj-lt"/>
              <a:buAutoNum type="arabicPeriod"/>
              <a:defRPr/>
            </a:pPr>
            <a:r>
              <a:rPr lang="en-US" b="1" dirty="0" smtClean="0"/>
              <a:t>BICG</a:t>
            </a:r>
            <a:endParaRPr lang="ru-RU" b="1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етоды решения шага </a:t>
            </a:r>
            <a:r>
              <a:rPr lang="en-US" dirty="0" smtClean="0"/>
              <a:t>SQP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F59D6-310E-4BAE-ABB8-83DAD4C5E5E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33797" name="Рисунок 7" descr="methods-comparison-chart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8675" y="2276475"/>
            <a:ext cx="6557963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Рисунок 7" descr="thresh-chart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96816" y="2708920"/>
            <a:ext cx="6157912" cy="352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DL </a:t>
            </a:r>
            <a:r>
              <a:rPr lang="ru-RU" dirty="0" smtClean="0"/>
              <a:t>разложе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CD9DE2-3321-4EB7-BE9A-1A15BE58224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06413" y="1381125"/>
          <a:ext cx="5286375" cy="4249738"/>
        </p:xfrm>
        <a:graphic>
          <a:graphicData uri="http://schemas.openxmlformats.org/presentationml/2006/ole">
            <p:oleObj spid="_x0000_s6146" name="Equation" r:id="rId5" imgW="3873240" imgH="3377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52463" indent="-538163">
              <a:buFont typeface="Lucida Sans Unicode" pitchFamily="34" charset="0"/>
              <a:buAutoNum type="arabicPeriod"/>
            </a:pPr>
            <a:r>
              <a:rPr lang="ru-RU" dirty="0" smtClean="0"/>
              <a:t>Предобуславливатель</a:t>
            </a:r>
            <a:r>
              <a:rPr lang="en-US" dirty="0" smtClean="0"/>
              <a:t> P</a:t>
            </a:r>
            <a:endParaRPr lang="ru-RU" dirty="0" smtClean="0"/>
          </a:p>
          <a:p>
            <a:pPr marL="652463" indent="-538163">
              <a:buFont typeface="Lucida Sans Unicode" pitchFamily="34" charset="0"/>
              <a:buAutoNum type="arabicPeriod"/>
            </a:pPr>
            <a:r>
              <a:rPr lang="ru-RU" dirty="0" smtClean="0"/>
              <a:t>Пороговое значение</a:t>
            </a:r>
            <a:r>
              <a:rPr lang="en-US" dirty="0" smtClean="0"/>
              <a:t> </a:t>
            </a:r>
            <a:r>
              <a:rPr lang="ru-RU" dirty="0" smtClean="0"/>
              <a:t>для </a:t>
            </a:r>
            <a:r>
              <a:rPr lang="en-US" dirty="0" smtClean="0"/>
              <a:t>P</a:t>
            </a:r>
          </a:p>
          <a:p>
            <a:pPr marL="652463" indent="-538163">
              <a:buNone/>
            </a:pPr>
            <a:endParaRPr lang="en-US" dirty="0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 smtClean="0"/>
              <a:t>Метод бисопряжённых градиент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259F5F-BB79-4972-A0F6-00C55DEAC7D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34821" name="Рисунок 4" descr="ldl-thresh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2775" y="2565400"/>
            <a:ext cx="6213475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488504" y="3068960"/>
          <a:ext cx="2582862" cy="2254250"/>
        </p:xfrm>
        <a:graphic>
          <a:graphicData uri="http://schemas.openxmlformats.org/presentationml/2006/ole">
            <p:oleObj spid="_x0000_s34822" name="Equation" r:id="rId5" imgW="1892160" imgH="1790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Неполный и полный гессиан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0A51E1-FA05-46E6-9F07-E1646098E2D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06413" y="1268413"/>
          <a:ext cx="5037137" cy="4262437"/>
        </p:xfrm>
        <a:graphic>
          <a:graphicData uri="http://schemas.openxmlformats.org/presentationml/2006/ole">
            <p:oleObj spid="_x0000_s7170" name="Equation" r:id="rId4" imgW="3809880" imgH="3492360" progId="Equation.DSMT4">
              <p:embed/>
            </p:oleObj>
          </a:graphicData>
        </a:graphic>
      </p:graphicFrame>
      <p:pic>
        <p:nvPicPr>
          <p:cNvPr id="7173" name="Рисунок 6" descr="chart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92488" y="2205038"/>
            <a:ext cx="6443662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Реализация в </a:t>
            </a:r>
            <a:r>
              <a:rPr lang="en-US" dirty="0" smtClean="0"/>
              <a:t>MATLAB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86966E-17A0-4D84-AFAC-9923D237627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6" name="Оценка параметров ОДУ с запаздывающими аргументами - Соловьёв СЮ - Video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272480" y="1196752"/>
            <a:ext cx="9361170" cy="51177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3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 descr="task-result-figure-01-error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60762" y="3356992"/>
            <a:ext cx="6345238" cy="3194286"/>
          </a:xfrm>
          <a:prstGeom prst="rect">
            <a:avLst/>
          </a:prstGeom>
        </p:spPr>
      </p:pic>
      <p:pic>
        <p:nvPicPr>
          <p:cNvPr id="17" name="Рисунок 16" descr="task-result-figure-01-ru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60762" y="332656"/>
            <a:ext cx="6345238" cy="3194286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487DA2-4E86-4E97-8053-FC1BD2C80344}" type="slidenum">
              <a:rPr lang="en-US"/>
              <a:pPr>
                <a:defRPr/>
              </a:pPr>
              <a:t>15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римеры (1)</a:t>
            </a:r>
            <a:endParaRPr lang="ru-RU" dirty="0"/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416496" y="2708920"/>
          <a:ext cx="2738437" cy="1447800"/>
        </p:xfrm>
        <a:graphic>
          <a:graphicData uri="http://schemas.openxmlformats.org/presentationml/2006/ole">
            <p:oleObj spid="_x0000_s8194" name="Equation" r:id="rId6" imgW="252720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 descr="task-result-figure-02-error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60762" y="3429000"/>
            <a:ext cx="6345238" cy="3194286"/>
          </a:xfrm>
          <a:prstGeom prst="rect">
            <a:avLst/>
          </a:prstGeom>
        </p:spPr>
      </p:pic>
      <p:pic>
        <p:nvPicPr>
          <p:cNvPr id="10" name="Рисунок 9" descr="task-result-figure-02-ru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60762" y="332656"/>
            <a:ext cx="6345238" cy="3194286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римеры (2)</a:t>
            </a:r>
            <a:endParaRPr lang="ru-RU" dirty="0"/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488504" y="2636912"/>
          <a:ext cx="3300412" cy="1447800"/>
        </p:xfrm>
        <a:graphic>
          <a:graphicData uri="http://schemas.openxmlformats.org/presentationml/2006/ole">
            <p:oleObj spid="_x0000_s9218" name="Equation" r:id="rId6" imgW="3047760" imgH="1447560" progId="Equation.DSMT4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04DB55-B9B3-48F2-801C-B05EFD29292B}" type="slidenum">
              <a:rPr lang="en-US"/>
              <a:pPr>
                <a:defRPr/>
              </a:pPr>
              <a:t>16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task-result-figure-05-error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60762" y="3429000"/>
            <a:ext cx="6345238" cy="3194286"/>
          </a:xfrm>
          <a:prstGeom prst="rect">
            <a:avLst/>
          </a:prstGeom>
        </p:spPr>
      </p:pic>
      <p:pic>
        <p:nvPicPr>
          <p:cNvPr id="8" name="Рисунок 7" descr="task-result-figure-05-ru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60762" y="332656"/>
            <a:ext cx="6345238" cy="3194286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римеры (3)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59593D-86B7-4093-8CB6-9E0AFBF491FE}" type="slidenum">
              <a:rPr lang="en-US"/>
              <a:pPr>
                <a:defRPr/>
              </a:pPr>
              <a:t>17</a:t>
            </a:fld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2480" y="2708920"/>
          <a:ext cx="3933825" cy="1447800"/>
        </p:xfrm>
        <a:graphic>
          <a:graphicData uri="http://schemas.openxmlformats.org/presentationml/2006/ole">
            <p:oleObj spid="_x0000_s10242" name="Equation" r:id="rId6" imgW="363204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task-result-figure-07-error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60762" y="3356992"/>
            <a:ext cx="6345238" cy="3194286"/>
          </a:xfrm>
          <a:prstGeom prst="rect">
            <a:avLst/>
          </a:prstGeom>
        </p:spPr>
      </p:pic>
      <p:pic>
        <p:nvPicPr>
          <p:cNvPr id="10" name="Рисунок 9" descr="task-result-figure-07-ru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60762" y="188640"/>
            <a:ext cx="6345238" cy="3664762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римеры (4)</a:t>
            </a:r>
            <a:endParaRPr lang="ru-RU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ph idx="1"/>
          </p:nvPr>
        </p:nvGraphicFramePr>
        <p:xfrm>
          <a:off x="272480" y="2780928"/>
          <a:ext cx="3696411" cy="1224136"/>
        </p:xfrm>
        <a:graphic>
          <a:graphicData uri="http://schemas.openxmlformats.org/presentationml/2006/ole">
            <p:oleObj spid="_x0000_s11266" name="Equation" r:id="rId6" imgW="4063680" imgH="1346040" progId="Equation.DSMT4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FA6024-F865-4DA1-8810-45C8BCA5CE48}" type="slidenum">
              <a:rPr lang="en-US"/>
              <a:pPr>
                <a:defRPr/>
              </a:pPr>
              <a:t>18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task-result-figure-08-error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60762" y="3429000"/>
            <a:ext cx="6345238" cy="3194286"/>
          </a:xfrm>
          <a:prstGeom prst="rect">
            <a:avLst/>
          </a:prstGeom>
        </p:spPr>
      </p:pic>
      <p:pic>
        <p:nvPicPr>
          <p:cNvPr id="7" name="Рисунок 6" descr="task-result-figure-08-ru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60762" y="404664"/>
            <a:ext cx="6345238" cy="3194286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Примеры (5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65C35-34A3-4735-B805-68113394844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60512" y="3068960"/>
          <a:ext cx="3255681" cy="720080"/>
        </p:xfrm>
        <a:graphic>
          <a:graphicData uri="http://schemas.openxmlformats.org/presentationml/2006/ole">
            <p:oleObj spid="_x0000_s12290" name="Equation" r:id="rId5" imgW="253980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52463" indent="-538163">
              <a:buFont typeface="Lucida Sans Unicode" pitchFamily="34" charset="0"/>
              <a:buAutoNum type="arabicPeriod"/>
            </a:pPr>
            <a:r>
              <a:rPr lang="ru-RU" smtClean="0"/>
              <a:t>Разработать быстрый и эффективный алгоритм для решения задачи оценки параметров ОДУ с запаздывающими аргументами</a:t>
            </a:r>
          </a:p>
          <a:p>
            <a:pPr marL="652463" indent="-538163">
              <a:buFont typeface="Lucida Sans Unicode" pitchFamily="34" charset="0"/>
              <a:buAutoNum type="arabicPeriod"/>
            </a:pPr>
            <a:r>
              <a:rPr lang="ru-RU" smtClean="0"/>
              <a:t>Реализовать алгоритм в виде библиотеки </a:t>
            </a:r>
            <a:r>
              <a:rPr lang="en-US" smtClean="0"/>
              <a:t>MATLAB</a:t>
            </a:r>
          </a:p>
          <a:p>
            <a:pPr marL="652463" indent="-538163">
              <a:buFont typeface="Lucida Sans Unicode" pitchFamily="34" charset="0"/>
              <a:buAutoNum type="arabicPeriod"/>
            </a:pPr>
            <a:r>
              <a:rPr lang="ru-RU" smtClean="0"/>
              <a:t>Получить решение некоторых практических задач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Цели работ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2FDD8-40F2-435A-9DB4-D64D6BB6B9A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римеры: уравнение демографической динамики</a:t>
            </a:r>
            <a:endParaRPr lang="ru-RU" dirty="0"/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-187325"/>
            <a:ext cx="193675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83" tIns="47892" rIns="95783" bIns="47892"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87325"/>
            <a:ext cx="193675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783" tIns="47892" rIns="95783" bIns="47892"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560388" y="1490663"/>
          <a:ext cx="9096375" cy="4357687"/>
        </p:xfrm>
        <a:graphic>
          <a:graphicData uri="http://schemas.openxmlformats.org/presentationml/2006/ole">
            <p:oleObj spid="_x0000_s13314" name="Equation" r:id="rId4" imgW="7505640" imgH="3873240" progId="Equation.DSMT4">
              <p:embed/>
            </p:oleObj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8AE913-0ED2-4399-A457-8E0095F3F34F}" type="slidenum">
              <a:rPr lang="en-US"/>
              <a:pPr>
                <a:defRPr/>
              </a:pPr>
              <a:t>20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Уравнение демографической динамики</a:t>
            </a:r>
            <a:r>
              <a:rPr lang="en-US" dirty="0" smtClean="0"/>
              <a:t>: </a:t>
            </a:r>
            <a:r>
              <a:rPr lang="ru-RU" dirty="0" smtClean="0"/>
              <a:t>Мир (1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48ED14-F499-4B46-A831-A88528792B6D}" type="slidenum">
              <a:rPr lang="en-US"/>
              <a:pPr>
                <a:defRPr/>
              </a:pPr>
              <a:t>21</a:t>
            </a:fld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749300" y="1484313"/>
          <a:ext cx="6604000" cy="3098800"/>
        </p:xfrm>
        <a:graphic>
          <a:graphicData uri="http://schemas.openxmlformats.org/presentationml/2006/ole">
            <p:oleObj spid="_x0000_s14338" name="Equation" r:id="rId4" imgW="6095880" imgH="3098520" progId="Equation.DSMT4">
              <p:embed/>
            </p:oleObj>
          </a:graphicData>
        </a:graphic>
      </p:graphicFrame>
      <p:pic>
        <p:nvPicPr>
          <p:cNvPr id="7" name="Рисунок 6" descr="population-world-2-ru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16696" y="1988840"/>
            <a:ext cx="7257143" cy="44476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Уравнение демографической динамики</a:t>
            </a:r>
            <a:r>
              <a:rPr lang="en-US" dirty="0" smtClean="0"/>
              <a:t>: </a:t>
            </a:r>
            <a:r>
              <a:rPr lang="ru-RU" dirty="0" smtClean="0"/>
              <a:t>Мир (2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632BDB-6173-4648-8334-F59571236AEB}" type="slidenum">
              <a:rPr lang="en-US"/>
              <a:pPr>
                <a:defRPr/>
              </a:pPr>
              <a:t>22</a:t>
            </a:fld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654050" y="1484313"/>
          <a:ext cx="6796088" cy="3098800"/>
        </p:xfrm>
        <a:graphic>
          <a:graphicData uri="http://schemas.openxmlformats.org/presentationml/2006/ole">
            <p:oleObj spid="_x0000_s15362" name="Equation" r:id="rId4" imgW="6273720" imgH="3098520" progId="Equation.DSMT4">
              <p:embed/>
            </p:oleObj>
          </a:graphicData>
        </a:graphic>
      </p:graphicFrame>
      <p:pic>
        <p:nvPicPr>
          <p:cNvPr id="6" name="Рисунок 5" descr="population-world-ru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16696" y="1988840"/>
            <a:ext cx="7257143" cy="44476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Уравнение демографической динамики</a:t>
            </a:r>
            <a:r>
              <a:rPr lang="en-US" dirty="0" smtClean="0"/>
              <a:t>: </a:t>
            </a:r>
            <a:r>
              <a:rPr lang="ru-RU" dirty="0" smtClean="0"/>
              <a:t>Мир (3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087D8-6221-401A-A65B-8F8ED5B17BE4}" type="slidenum">
              <a:rPr lang="en-US"/>
              <a:pPr>
                <a:defRPr/>
              </a:pPr>
              <a:t>23</a:t>
            </a:fld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755650" y="1484313"/>
          <a:ext cx="6591300" cy="3098800"/>
        </p:xfrm>
        <a:graphic>
          <a:graphicData uri="http://schemas.openxmlformats.org/presentationml/2006/ole">
            <p:oleObj spid="_x0000_s16386" name="Equation" r:id="rId4" imgW="6083280" imgH="3098520" progId="Equation.DSMT4">
              <p:embed/>
            </p:oleObj>
          </a:graphicData>
        </a:graphic>
      </p:graphicFrame>
      <p:pic>
        <p:nvPicPr>
          <p:cNvPr id="6" name="Рисунок 5" descr="population-world-3-ru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16696" y="1988840"/>
            <a:ext cx="7257143" cy="44476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Уравнение демографической динамики</a:t>
            </a:r>
            <a:r>
              <a:rPr lang="en-US" dirty="0" smtClean="0"/>
              <a:t>: </a:t>
            </a:r>
            <a:r>
              <a:rPr lang="ru-RU" dirty="0" smtClean="0"/>
              <a:t>Мир (4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288104-F03B-41E8-864D-FA59AEAAB0C6}" type="slidenum">
              <a:rPr lang="en-US"/>
              <a:pPr>
                <a:defRPr/>
              </a:pPr>
              <a:t>24</a:t>
            </a:fld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755650" y="1484313"/>
          <a:ext cx="6591300" cy="3098800"/>
        </p:xfrm>
        <a:graphic>
          <a:graphicData uri="http://schemas.openxmlformats.org/presentationml/2006/ole">
            <p:oleObj spid="_x0000_s17410" name="Equation" r:id="rId4" imgW="6083280" imgH="3098520" progId="Equation.DSMT4">
              <p:embed/>
            </p:oleObj>
          </a:graphicData>
        </a:graphic>
      </p:graphicFrame>
      <p:pic>
        <p:nvPicPr>
          <p:cNvPr id="7" name="Рисунок 6" descr="population-world-5-ru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44688" y="1988840"/>
            <a:ext cx="7257143" cy="44476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Уравнение демографической динамики</a:t>
            </a:r>
            <a:r>
              <a:rPr lang="en-US" dirty="0" smtClean="0"/>
              <a:t>: </a:t>
            </a:r>
            <a:r>
              <a:rPr lang="ru-RU" dirty="0" smtClean="0"/>
              <a:t>Ошибки решения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632BDB-6173-4648-8334-F59571236AEB}" type="slidenum">
              <a:rPr lang="en-US"/>
              <a:pPr>
                <a:defRPr/>
              </a:pPr>
              <a:t>25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7" name="Рисунок 6" descr="population-world-error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52600" y="1556792"/>
            <a:ext cx="7257143" cy="44476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Разработан быстрый алгоритм решения задачи оценки параметров ОДУ с запаздывающими аргументами</a:t>
            </a:r>
          </a:p>
          <a:p>
            <a:r>
              <a:rPr lang="ru-RU" dirty="0" smtClean="0"/>
              <a:t>Полученный алгоритм реализован в среде разработки </a:t>
            </a:r>
            <a:r>
              <a:rPr lang="en-US" dirty="0" smtClean="0"/>
              <a:t>MATLAB </a:t>
            </a:r>
            <a:r>
              <a:rPr lang="ru-RU" dirty="0" smtClean="0"/>
              <a:t>в виде программы с графическим интерфейсом пользователя</a:t>
            </a:r>
          </a:p>
          <a:p>
            <a:r>
              <a:rPr lang="ru-RU" dirty="0" smtClean="0"/>
              <a:t>Получены оценки параметров для уравнения демографической динамики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Вывод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1358FF-EAC3-4A48-AE52-72191F9B323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1784648" y="2564904"/>
            <a:ext cx="684076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Спасибо за внимание!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744D64-D8A9-48E1-9F03-F10AC886333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 descr="task-result-figure-02-mo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29809" y="2564904"/>
            <a:ext cx="6476191" cy="4123810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остановка задачи</a:t>
            </a:r>
            <a:r>
              <a:rPr lang="en-US" dirty="0" smtClean="0"/>
              <a:t> (1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EBEC6-B92A-46CA-A740-CD4836393C3B}" type="slidenum">
              <a:rPr lang="en-US"/>
              <a:pPr>
                <a:defRPr/>
              </a:pPr>
              <a:t>3</a:t>
            </a:fld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15925" y="1125538"/>
          <a:ext cx="5049838" cy="4648200"/>
        </p:xfrm>
        <a:graphic>
          <a:graphicData uri="http://schemas.openxmlformats.org/presentationml/2006/ole">
            <p:oleObj spid="_x0000_s1026" name="Equation" r:id="rId5" imgW="4660560" imgH="464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Содержимое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lvl="1" indent="-266700" eaLnBrk="1" hangingPunct="1">
              <a:spcBef>
                <a:spcPts val="425"/>
              </a:spcBef>
              <a:buSzPct val="68000"/>
              <a:buFont typeface="Verdana" pitchFamily="34" charset="0"/>
              <a:buNone/>
            </a:pPr>
            <a:r>
              <a:rPr lang="ru-RU" smtClean="0"/>
              <a:t> </a:t>
            </a:r>
            <a:endParaRPr lang="en-US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остановка задачи</a:t>
            </a:r>
            <a:r>
              <a:rPr lang="en-US" dirty="0" smtClean="0"/>
              <a:t> (2)</a:t>
            </a:r>
            <a:endParaRPr lang="ru-RU" dirty="0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238125" y="1120775"/>
          <a:ext cx="9667875" cy="4605338"/>
        </p:xfrm>
        <a:graphic>
          <a:graphicData uri="http://schemas.openxmlformats.org/presentationml/2006/ole">
            <p:oleObj spid="_x0000_s2050" name="Equation" r:id="rId4" imgW="7480080" imgH="3860640" progId="Equation.DSMT4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B2180F-44DF-4D98-8F23-1EC88DC841F7}" type="slidenum">
              <a:rPr lang="en-US"/>
              <a:pPr>
                <a:defRPr/>
              </a:pPr>
              <a:t>4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Поиск реше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E08416-BAD4-4071-B36B-D4AE5A18880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Схема 5"/>
          <p:cNvGraphicFramePr/>
          <p:nvPr/>
        </p:nvGraphicFramePr>
        <p:xfrm>
          <a:off x="-231576" y="836712"/>
          <a:ext cx="10688288" cy="73448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Описание алгоритм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C906E9-F9CE-4707-A7A4-5D447D29E52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8625" y="1125538"/>
          <a:ext cx="9177338" cy="5270500"/>
        </p:xfrm>
        <a:graphic>
          <a:graphicData uri="http://schemas.openxmlformats.org/presentationml/2006/ole">
            <p:oleObj spid="_x0000_s3074" name="Equation" r:id="rId4" imgW="8470800" imgH="5270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Редукция переменных</a:t>
            </a:r>
            <a:endParaRPr lang="ru-RU" dirty="0"/>
          </a:p>
        </p:txBody>
      </p:sp>
      <p:sp>
        <p:nvSpPr>
          <p:cNvPr id="4100" name="Содержимое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lvl="1" indent="-266700" eaLnBrk="1" hangingPunct="1">
              <a:spcBef>
                <a:spcPts val="425"/>
              </a:spcBef>
              <a:buSzPct val="68000"/>
              <a:buFont typeface="Verdana" pitchFamily="34" charset="0"/>
              <a:buNone/>
            </a:pPr>
            <a:r>
              <a:rPr lang="en-US" smtClean="0"/>
              <a:t>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0" y="1412875"/>
          <a:ext cx="9906000" cy="5003800"/>
        </p:xfrm>
        <a:graphic>
          <a:graphicData uri="http://schemas.openxmlformats.org/presentationml/2006/ole">
            <p:oleObj spid="_x0000_s4098" name="Equation" r:id="rId4" imgW="8915400" imgH="5003640" progId="Equation.DSMT4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5D107-31FA-4BCD-B7D3-97BF019C82FA}" type="slidenum">
              <a:rPr lang="en-US"/>
              <a:pPr>
                <a:defRPr/>
              </a:pPr>
              <a:t>7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95301" y="274639"/>
            <a:ext cx="8915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Описание алгоритма с редукцией переменных</a:t>
            </a:r>
            <a:endParaRPr lang="ru-RU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19150" y="1341438"/>
          <a:ext cx="7993063" cy="4597400"/>
        </p:xfrm>
        <a:graphic>
          <a:graphicData uri="http://schemas.openxmlformats.org/presentationml/2006/ole">
            <p:oleObj spid="_x0000_s5122" name="Equation" r:id="rId4" imgW="7378560" imgH="4597200" progId="Equation.DSMT4">
              <p:embed/>
            </p:oleObj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91B25B-6B8F-4372-A9E2-E40023E5607C}" type="slidenum">
              <a:rPr lang="en-US"/>
              <a:pPr>
                <a:defRPr/>
              </a:pPr>
              <a:t>8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200" dirty="0" smtClean="0"/>
              <a:t>Редукция переменных: случай ОДУ с запаздывающими </a:t>
            </a:r>
            <a:br>
              <a:rPr lang="ru-RU" sz="3200" dirty="0" smtClean="0"/>
            </a:br>
            <a:r>
              <a:rPr lang="ru-RU" sz="3200" dirty="0" smtClean="0"/>
              <a:t>аргументами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BB3D50-666E-4551-B93A-04D483D0DDE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8" name="Рисунок 7" descr="cej-structure-02-zoo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17096" y="692696"/>
            <a:ext cx="3552381" cy="2828572"/>
          </a:xfrm>
          <a:prstGeom prst="rect">
            <a:avLst/>
          </a:prstGeom>
        </p:spPr>
      </p:pic>
      <p:pic>
        <p:nvPicPr>
          <p:cNvPr id="11" name="Рисунок 10" descr="cej-structure-02-box-zoo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17096" y="3861048"/>
            <a:ext cx="3552381" cy="2828572"/>
          </a:xfrm>
          <a:prstGeom prst="rect">
            <a:avLst/>
          </a:prstGeom>
        </p:spPr>
      </p:pic>
      <p:pic>
        <p:nvPicPr>
          <p:cNvPr id="13" name="Рисунок 12" descr="cej-structure-0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8504" y="1556792"/>
            <a:ext cx="4962857" cy="46114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3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4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697</TotalTime>
  <Words>1716</Words>
  <Application>Microsoft Office PowerPoint</Application>
  <PresentationFormat>Лист A4 (210x297 мм)</PresentationFormat>
  <Paragraphs>171</Paragraphs>
  <Slides>27</Slides>
  <Notes>26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29" baseType="lpstr">
      <vt:lpstr>Открытая</vt:lpstr>
      <vt:lpstr>Equation</vt:lpstr>
      <vt:lpstr>Оценка параметров обыкновенных дифференциальных уравнений с запаздывающими аргументами</vt:lpstr>
      <vt:lpstr>Цели работы</vt:lpstr>
      <vt:lpstr>Постановка задачи (1)</vt:lpstr>
      <vt:lpstr>Постановка задачи (2)</vt:lpstr>
      <vt:lpstr>Поиск решения</vt:lpstr>
      <vt:lpstr>Описание алгоритма</vt:lpstr>
      <vt:lpstr>Редукция переменных</vt:lpstr>
      <vt:lpstr>Описание алгоритма с редукцией переменных</vt:lpstr>
      <vt:lpstr>Редукция переменных: случай ОДУ с запаздывающими  аргументами</vt:lpstr>
      <vt:lpstr>Методы решения шага SQP</vt:lpstr>
      <vt:lpstr>LDL разложение</vt:lpstr>
      <vt:lpstr>Метод бисопряжённых градиентов</vt:lpstr>
      <vt:lpstr>Неполный и полный гессиан</vt:lpstr>
      <vt:lpstr>Реализация в MATLAB</vt:lpstr>
      <vt:lpstr>Примеры (1)</vt:lpstr>
      <vt:lpstr>Примеры (2)</vt:lpstr>
      <vt:lpstr>Примеры (3)</vt:lpstr>
      <vt:lpstr>Примеры (4)</vt:lpstr>
      <vt:lpstr>Примеры (5)</vt:lpstr>
      <vt:lpstr>Примеры: уравнение демографической динамики</vt:lpstr>
      <vt:lpstr>Уравнение демографической динамики: Мир (1)</vt:lpstr>
      <vt:lpstr>Уравнение демографической динамики: Мир (2)</vt:lpstr>
      <vt:lpstr>Уравнение демографической динамики: Мир (3)</vt:lpstr>
      <vt:lpstr>Уравнение демографической динамики: Мир (4)</vt:lpstr>
      <vt:lpstr>Уравнение демографической динамики: Ошибки решения</vt:lpstr>
      <vt:lpstr>Выводы</vt:lpstr>
      <vt:lpstr>Спасибо за внимание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ценка параметров математической модели долгосрочного прогнозирования демографического развития мира и отдельных стран</dc:title>
  <dc:creator>serso</dc:creator>
  <cp:lastModifiedBy>serso</cp:lastModifiedBy>
  <cp:revision>904</cp:revision>
  <dcterms:created xsi:type="dcterms:W3CDTF">2011-05-22T19:53:58Z</dcterms:created>
  <dcterms:modified xsi:type="dcterms:W3CDTF">2012-06-19T18:51:56Z</dcterms:modified>
</cp:coreProperties>
</file>